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37"/>
  </p:notesMasterIdLst>
  <p:handoutMasterIdLst>
    <p:handoutMasterId r:id="rId38"/>
  </p:handoutMasterIdLst>
  <p:sldIdLst>
    <p:sldId id="3146" r:id="rId3"/>
    <p:sldId id="3382" r:id="rId4"/>
    <p:sldId id="3362" r:id="rId5"/>
    <p:sldId id="3383" r:id="rId6"/>
    <p:sldId id="3378" r:id="rId7"/>
    <p:sldId id="3386" r:id="rId8"/>
    <p:sldId id="3387" r:id="rId9"/>
    <p:sldId id="3388" r:id="rId10"/>
    <p:sldId id="3389" r:id="rId11"/>
    <p:sldId id="3390" r:id="rId12"/>
    <p:sldId id="3391" r:id="rId13"/>
    <p:sldId id="3392" r:id="rId14"/>
    <p:sldId id="3393" r:id="rId15"/>
    <p:sldId id="3398" r:id="rId16"/>
    <p:sldId id="3399" r:id="rId17"/>
    <p:sldId id="3400" r:id="rId18"/>
    <p:sldId id="3419" r:id="rId19"/>
    <p:sldId id="3408" r:id="rId20"/>
    <p:sldId id="3409" r:id="rId21"/>
    <p:sldId id="3410" r:id="rId22"/>
    <p:sldId id="3394" r:id="rId23"/>
    <p:sldId id="3395" r:id="rId24"/>
    <p:sldId id="3396" r:id="rId25"/>
    <p:sldId id="3412" r:id="rId26"/>
    <p:sldId id="3413" r:id="rId27"/>
    <p:sldId id="3414" r:id="rId28"/>
    <p:sldId id="3417" r:id="rId29"/>
    <p:sldId id="3402" r:id="rId30"/>
    <p:sldId id="3403" r:id="rId31"/>
    <p:sldId id="3418" r:id="rId32"/>
    <p:sldId id="3405" r:id="rId33"/>
    <p:sldId id="3406" r:id="rId34"/>
    <p:sldId id="3380" r:id="rId35"/>
    <p:sldId id="3416" r:id="rId36"/>
  </p:sldIdLst>
  <p:sldSz cx="9644063" cy="7232650"/>
  <p:notesSz cx="6858000" cy="9144000"/>
  <p:custDataLst>
    <p:tags r:id="rId3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>
          <p15:clr>
            <a:srgbClr val="A4A3A4"/>
          </p15:clr>
        </p15:guide>
        <p15:guide id="2" orient="horz" pos="4228">
          <p15:clr>
            <a:srgbClr val="A4A3A4"/>
          </p15:clr>
        </p15:guide>
        <p15:guide id="3" pos="1983">
          <p15:clr>
            <a:srgbClr val="A4A3A4"/>
          </p15:clr>
        </p15:guide>
        <p15:guide id="4" pos="418">
          <p15:clr>
            <a:srgbClr val="A4A3A4"/>
          </p15:clr>
        </p15:guide>
        <p15:guide id="5" pos="5691">
          <p15:clr>
            <a:srgbClr val="A4A3A4"/>
          </p15:clr>
        </p15:guide>
        <p15:guide id="6" pos="282">
          <p15:clr>
            <a:srgbClr val="A4A3A4"/>
          </p15:clr>
        </p15:guide>
        <p15:guide id="7" pos="101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BF7"/>
    <a:srgbClr val="800000"/>
    <a:srgbClr val="005EA6"/>
    <a:srgbClr val="FFFFFF"/>
    <a:srgbClr val="FFFFCC"/>
    <a:srgbClr val="C9F0FF"/>
    <a:srgbClr val="FF99FF"/>
    <a:srgbClr val="0000FF"/>
    <a:srgbClr val="007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78" autoAdjust="0"/>
    <p:restoredTop sz="94424" autoAdjust="0"/>
  </p:normalViewPr>
  <p:slideViewPr>
    <p:cSldViewPr>
      <p:cViewPr varScale="1">
        <p:scale>
          <a:sx n="71" d="100"/>
          <a:sy n="71" d="100"/>
        </p:scale>
        <p:origin x="1380" y="54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gs" Target="tags/tag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5" Type="http://schemas.openxmlformats.org/officeDocument/2006/relationships/image" Target="../media/image62.wmf"/><Relationship Id="rId4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4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e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e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4" Type="http://schemas.openxmlformats.org/officeDocument/2006/relationships/image" Target="../media/image8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89.emf"/><Relationship Id="rId4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91.emf"/><Relationship Id="rId1" Type="http://schemas.openxmlformats.org/officeDocument/2006/relationships/image" Target="../media/image87.emf"/><Relationship Id="rId5" Type="http://schemas.openxmlformats.org/officeDocument/2006/relationships/image" Target="../media/image89.emf"/><Relationship Id="rId4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4" Type="http://schemas.openxmlformats.org/officeDocument/2006/relationships/image" Target="../media/image10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12" Type="http://schemas.openxmlformats.org/officeDocument/2006/relationships/image" Target="../media/image36.emf"/><Relationship Id="rId2" Type="http://schemas.openxmlformats.org/officeDocument/2006/relationships/image" Target="../media/image28.wmf"/><Relationship Id="rId1" Type="http://schemas.openxmlformats.org/officeDocument/2006/relationships/image" Target="../media/image10.wmf"/><Relationship Id="rId6" Type="http://schemas.openxmlformats.org/officeDocument/2006/relationships/image" Target="../media/image16.wmf"/><Relationship Id="rId11" Type="http://schemas.openxmlformats.org/officeDocument/2006/relationships/image" Target="../media/image22.emf"/><Relationship Id="rId5" Type="http://schemas.openxmlformats.org/officeDocument/2006/relationships/image" Target="../media/image31.wmf"/><Relationship Id="rId10" Type="http://schemas.openxmlformats.org/officeDocument/2006/relationships/image" Target="../media/image35.wmf"/><Relationship Id="rId4" Type="http://schemas.openxmlformats.org/officeDocument/2006/relationships/image" Target="../media/image30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0.wmf"/><Relationship Id="rId7" Type="http://schemas.openxmlformats.org/officeDocument/2006/relationships/image" Target="../media/image16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31.wmf"/><Relationship Id="rId11" Type="http://schemas.openxmlformats.org/officeDocument/2006/relationships/image" Target="../media/image42.emf"/><Relationship Id="rId5" Type="http://schemas.openxmlformats.org/officeDocument/2006/relationships/image" Target="../media/image30.wmf"/><Relationship Id="rId10" Type="http://schemas.openxmlformats.org/officeDocument/2006/relationships/image" Target="../media/image41.wmf"/><Relationship Id="rId4" Type="http://schemas.openxmlformats.org/officeDocument/2006/relationships/image" Target="../media/image29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28.wmf"/><Relationship Id="rId7" Type="http://schemas.openxmlformats.org/officeDocument/2006/relationships/image" Target="../media/image45.wmf"/><Relationship Id="rId2" Type="http://schemas.openxmlformats.org/officeDocument/2006/relationships/image" Target="../media/image10.wmf"/><Relationship Id="rId1" Type="http://schemas.openxmlformats.org/officeDocument/2006/relationships/image" Target="../media/image43.emf"/><Relationship Id="rId6" Type="http://schemas.openxmlformats.org/officeDocument/2006/relationships/image" Target="../media/image44.wmf"/><Relationship Id="rId5" Type="http://schemas.openxmlformats.org/officeDocument/2006/relationships/image" Target="../media/image1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49.wmf"/><Relationship Id="rId2" Type="http://schemas.openxmlformats.org/officeDocument/2006/relationships/image" Target="../media/image10.wmf"/><Relationship Id="rId1" Type="http://schemas.openxmlformats.org/officeDocument/2006/relationships/image" Target="../media/image47.emf"/><Relationship Id="rId6" Type="http://schemas.openxmlformats.org/officeDocument/2006/relationships/image" Target="../media/image48.wmf"/><Relationship Id="rId5" Type="http://schemas.openxmlformats.org/officeDocument/2006/relationships/image" Target="../media/image1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D68F386-D22A-41FD-AE0B-E4A706B48231}" type="datetimeFigureOut">
              <a:rPr lang="zh-CN" altLang="en-US"/>
              <a:pPr>
                <a:defRPr/>
              </a:pPr>
              <a:t>2024/3/2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4452C91-2659-4861-AB72-AF8A48A3A1B0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95543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77EFA4B-17A6-4B11-B671-909BF41FBABD}" type="datetimeFigureOut">
              <a:rPr lang="zh-CN" altLang="en-US"/>
              <a:pPr>
                <a:defRPr/>
              </a:pPr>
              <a:t>2024/3/21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8D92C49-EF0A-435C-A244-7D1AFB4E6FB3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20266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D5BFD68-699A-4B65-B4AC-04C6740F160B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94396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0419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4409462-3F8C-4AC4-97DE-CFB825F28965}" type="slidenum">
              <a:rPr lang="zh-CN" altLang="en-US" sz="1200">
                <a:latin typeface="Times New Roman" pitchFamily="18" charset="0"/>
                <a:ea typeface="微软雅黑" pitchFamily="34" charset="-122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2275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777F9C4-9851-406C-82FF-87CF6FFECD39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4673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56C8F-CAA9-4393-84EA-03F1EA4B72D4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A0233-F887-47C0-9AA9-6DE6DC0D36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E508F-E993-4FD9-9225-A0C07C5173B6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AD49F-84B7-463D-913D-119125D94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8"/>
          <p:cNvCxnSpPr/>
          <p:nvPr/>
        </p:nvCxnSpPr>
        <p:spPr bwMode="auto">
          <a:xfrm flipH="1">
            <a:off x="150813" y="790575"/>
            <a:ext cx="6480175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9"/>
          <p:cNvCxnSpPr/>
          <p:nvPr/>
        </p:nvCxnSpPr>
        <p:spPr bwMode="auto">
          <a:xfrm flipH="1">
            <a:off x="150813" y="904875"/>
            <a:ext cx="6480175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583"/>
          <p:cNvSpPr>
            <a:spLocks/>
          </p:cNvSpPr>
          <p:nvPr userDrawn="1"/>
        </p:nvSpPr>
        <p:spPr bwMode="auto">
          <a:xfrm>
            <a:off x="177800" y="87313"/>
            <a:ext cx="720725" cy="27781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5" name="Freeform 584"/>
          <p:cNvSpPr>
            <a:spLocks/>
          </p:cNvSpPr>
          <p:nvPr userDrawn="1"/>
        </p:nvSpPr>
        <p:spPr bwMode="auto">
          <a:xfrm>
            <a:off x="660400" y="225425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6" name="Freeform 585"/>
          <p:cNvSpPr>
            <a:spLocks/>
          </p:cNvSpPr>
          <p:nvPr userDrawn="1"/>
        </p:nvSpPr>
        <p:spPr bwMode="auto">
          <a:xfrm>
            <a:off x="434975" y="347663"/>
            <a:ext cx="161925" cy="338137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7" name="Freeform 586"/>
          <p:cNvSpPr>
            <a:spLocks/>
          </p:cNvSpPr>
          <p:nvPr userDrawn="1"/>
        </p:nvSpPr>
        <p:spPr bwMode="auto">
          <a:xfrm>
            <a:off x="201613" y="384175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54850" y="12700"/>
            <a:ext cx="2576513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文本框 12"/>
          <p:cNvSpPr txBox="1">
            <a:spLocks noChangeArrowheads="1"/>
          </p:cNvSpPr>
          <p:nvPr userDrawn="1"/>
        </p:nvSpPr>
        <p:spPr bwMode="auto">
          <a:xfrm>
            <a:off x="884759" y="136058"/>
            <a:ext cx="8195933" cy="1131071"/>
          </a:xfrm>
          <a:prstGeom prst="rect">
            <a:avLst/>
          </a:prstGeom>
          <a:noFill/>
          <a:ln>
            <a:noFill/>
          </a:ln>
          <a:extLst/>
        </p:spPr>
        <p:txBody>
          <a:bodyPr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离散型随机变量及其分布律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>
              <a:defRPr/>
            </a:pP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B9E16B-9D76-4E6A-9758-5EE0F2193E62}" type="datetimeFigureOut">
              <a:rPr lang="zh-CN" altLang="en-US"/>
              <a:pPr>
                <a:defRPr/>
              </a:pPr>
              <a:t>2024/3/21</a:t>
            </a:fld>
            <a:endParaRPr lang="zh-CN" alt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4E5D59B-F7A2-49B5-9C1A-87A38F48D9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EAA360-4603-4627-98E3-B49C4EFC0169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3D28E0-4933-425D-815D-91F4578571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737A2-67D3-4D0E-AD5C-842C3F677613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A887A-53B7-4B9B-8A90-D2951F0FAB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BE054-B5B2-4A81-9BDB-DE0AC0EAEE09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2F2479-5543-4609-B224-ED306CA9E0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C4B87-1BD1-4070-9504-136A12DC8C2C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C3C40-B61E-4981-9AAF-BFAA9C5A35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913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0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6713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5713" y="6943725"/>
            <a:ext cx="268287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8288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/>
          <a:srcRect t="16666" b="29166"/>
          <a:stretch>
            <a:fillRect/>
          </a:stretch>
        </p:blipFill>
        <p:spPr bwMode="auto">
          <a:xfrm>
            <a:off x="155575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2325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1300" y="998538"/>
            <a:ext cx="9183688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0813" y="909638"/>
            <a:ext cx="6480175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0"/>
            <a:ext cx="541338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0" y="347663"/>
            <a:ext cx="141288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7025" y="469900"/>
            <a:ext cx="120650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0813" y="506413"/>
            <a:ext cx="12858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54850" y="12700"/>
            <a:ext cx="2576513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>
          <a:xfrm>
            <a:off x="482600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A662ECC-2522-4C29-A345-BB6FA7E26F4D}" type="datetimeFigureOut">
              <a:rPr lang="zh-CN" altLang="en-US"/>
              <a:pPr>
                <a:defRPr/>
              </a:pPr>
              <a:t>2024/3/21</a:t>
            </a:fld>
            <a:endParaRPr lang="zh-CN" altLang="en-US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3"/>
            <a:ext cx="3054350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975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EA55A1A-A8E2-4EAE-96B7-48915DBA64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F9083-5AF2-4793-A7DD-2124DEE7D23D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80FF1-0145-4308-ADA4-D9BAD98A54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280EC-4E77-4198-B183-AABA4C562806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2B5F9F-9A6B-4DC5-A087-966439AAE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131EA-B51B-442E-8378-6BD46B1C214B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9E765-9C15-4FBF-9E28-947A00C9BA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20DF37-74CF-431C-AD76-5644869252A2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0BDA4-95F1-45A8-8DE9-AA543B447A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</p:sldLayoutIdLst>
  <p:transition advTm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69863" indent="-169863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7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6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14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575" y="385763"/>
            <a:ext cx="8316913" cy="1397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575" y="1925638"/>
            <a:ext cx="8316913" cy="45894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5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565709E-FF06-466D-9EF3-0B89A1F3698F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050" y="6704013"/>
            <a:ext cx="325596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03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ABC8EE2-00AD-4EA2-89C0-5D6F81BD3B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69" r:id="rId2"/>
    <p:sldLayoutId id="2147483968" r:id="rId3"/>
    <p:sldLayoutId id="2147483967" r:id="rId4"/>
    <p:sldLayoutId id="2147483966" r:id="rId5"/>
    <p:sldLayoutId id="2147483965" r:id="rId6"/>
    <p:sldLayoutId id="2147483976" r:id="rId7"/>
    <p:sldLayoutId id="2147483964" r:id="rId8"/>
    <p:sldLayoutId id="2147483963" r:id="rId9"/>
    <p:sldLayoutId id="2147483962" r:id="rId10"/>
    <p:sldLayoutId id="2147483961" r:id="rId11"/>
    <p:sldLayoutId id="2147483977" r:id="rId12"/>
    <p:sldLayoutId id="2147483978" r:id="rId13"/>
    <p:sldLayoutId id="2147483979" r:id="rId14"/>
  </p:sldLayoutIdLst>
  <p:txStyles>
    <p:titleStyle>
      <a:lvl1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2pPr>
      <a:lvl3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3pPr>
      <a:lvl4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4pPr>
      <a:lvl5pPr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5pPr>
      <a:lvl6pPr marL="4572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6pPr>
      <a:lvl7pPr marL="9144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7pPr>
      <a:lvl8pPr marL="13716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8pPr>
      <a:lvl9pPr marL="18288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9pPr>
    </p:titleStyle>
    <p:bodyStyle>
      <a:lvl1pPr marL="239713" indent="-239713" algn="l" defTabSz="963613" rtl="0" fontAlgn="base">
        <a:lnSpc>
          <a:spcPct val="90000"/>
        </a:lnSpc>
        <a:spcBef>
          <a:spcPts val="1050"/>
        </a:spcBef>
        <a:spcAft>
          <a:spcPct val="0"/>
        </a:spcAft>
        <a:buFont typeface="Arial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04913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87513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168525" indent="-239713" algn="l" defTabSz="963613" rtl="0" fontAlgn="base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3" Type="http://schemas.openxmlformats.org/officeDocument/2006/relationships/package" Target="../embeddings/Microsoft_Word___18.docx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9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package" Target="../embeddings/Microsoft_Word___19.docx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Word___20.docx"/><Relationship Id="rId5" Type="http://schemas.openxmlformats.org/officeDocument/2006/relationships/image" Target="../media/image52.png"/><Relationship Id="rId4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emf"/><Relationship Id="rId5" Type="http://schemas.openxmlformats.org/officeDocument/2006/relationships/package" Target="../embeddings/Microsoft_Word___22.docx"/><Relationship Id="rId4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emf"/><Relationship Id="rId5" Type="http://schemas.openxmlformats.org/officeDocument/2006/relationships/package" Target="../embeddings/Microsoft_Word___26.docx"/><Relationship Id="rId4" Type="http://schemas.openxmlformats.org/officeDocument/2006/relationships/image" Target="../media/image5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package" Target="../embeddings/Microsoft_Word___27.docx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emf"/><Relationship Id="rId11" Type="http://schemas.openxmlformats.org/officeDocument/2006/relationships/package" Target="../embeddings/Microsoft_Word___30.docx"/><Relationship Id="rId5" Type="http://schemas.openxmlformats.org/officeDocument/2006/relationships/package" Target="../embeddings/Microsoft_Word___28.docx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package" Target="../embeddings/Microsoft_Word___29.doc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6.png"/><Relationship Id="rId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package" Target="../embeddings/Microsoft_Word___32.docx"/><Relationship Id="rId7" Type="http://schemas.openxmlformats.org/officeDocument/2006/relationships/package" Target="../embeddings/Microsoft_Word___34.docx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44.bin"/><Relationship Id="rId5" Type="http://schemas.openxmlformats.org/officeDocument/2006/relationships/package" Target="../embeddings/Microsoft_Word___33.docx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package" Target="../embeddings/Microsoft_Word___35.docx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package" Target="../embeddings/Microsoft_Word___36.docx"/><Relationship Id="rId7" Type="http://schemas.openxmlformats.org/officeDocument/2006/relationships/package" Target="../embeddings/Microsoft_Word___3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emf"/><Relationship Id="rId5" Type="http://schemas.openxmlformats.org/officeDocument/2006/relationships/package" Target="../embeddings/Microsoft_Word___37.docx"/><Relationship Id="rId10" Type="http://schemas.openxmlformats.org/officeDocument/2006/relationships/image" Target="../media/image67.emf"/><Relationship Id="rId4" Type="http://schemas.openxmlformats.org/officeDocument/2006/relationships/image" Target="../media/image71.emf"/><Relationship Id="rId9" Type="http://schemas.openxmlformats.org/officeDocument/2006/relationships/package" Target="../embeddings/Microsoft_Word___39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package" Target="../embeddings/Microsoft_Word___41.docx"/><Relationship Id="rId7" Type="http://schemas.openxmlformats.org/officeDocument/2006/relationships/package" Target="../embeddings/Microsoft_Word___4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package" Target="../embeddings/Microsoft_Word___44.docx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emf"/><Relationship Id="rId5" Type="http://schemas.openxmlformats.org/officeDocument/2006/relationships/package" Target="../embeddings/Microsoft_Word___45.docx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package" Target="../embeddings/Microsoft_Word___46.docx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8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package" Target="../embeddings/Microsoft_Word___47.docx"/><Relationship Id="rId7" Type="http://schemas.openxmlformats.org/officeDocument/2006/relationships/package" Target="../embeddings/Microsoft_Word___49.docx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emf"/><Relationship Id="rId11" Type="http://schemas.openxmlformats.org/officeDocument/2006/relationships/package" Target="../embeddings/Microsoft_Word___50.docx"/><Relationship Id="rId5" Type="http://schemas.openxmlformats.org/officeDocument/2006/relationships/package" Target="../embeddings/Microsoft_Word___48.docx"/><Relationship Id="rId10" Type="http://schemas.openxmlformats.org/officeDocument/2006/relationships/image" Target="../media/image81.w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package" Target="../embeddings/Microsoft_Word___51.docx"/><Relationship Id="rId7" Type="http://schemas.openxmlformats.org/officeDocument/2006/relationships/package" Target="../embeddings/Microsoft_Word___53.docx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emf"/><Relationship Id="rId11" Type="http://schemas.openxmlformats.org/officeDocument/2006/relationships/package" Target="../embeddings/Microsoft_Word___54.docx"/><Relationship Id="rId5" Type="http://schemas.openxmlformats.org/officeDocument/2006/relationships/package" Target="../embeddings/Microsoft_Word___52.docx"/><Relationship Id="rId10" Type="http://schemas.openxmlformats.org/officeDocument/2006/relationships/image" Target="../media/image81.w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6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emf"/><Relationship Id="rId5" Type="http://schemas.openxmlformats.org/officeDocument/2006/relationships/package" Target="../embeddings/Microsoft_Word___56.docx"/><Relationship Id="rId4" Type="http://schemas.openxmlformats.org/officeDocument/2006/relationships/image" Target="../media/image9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package" Target="../embeddings/Microsoft_Word___57.docx"/><Relationship Id="rId7" Type="http://schemas.openxmlformats.org/officeDocument/2006/relationships/package" Target="../embeddings/Microsoft_Word___5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emf"/><Relationship Id="rId5" Type="http://schemas.openxmlformats.org/officeDocument/2006/relationships/package" Target="../embeddings/Microsoft_Word___58.docx"/><Relationship Id="rId10" Type="http://schemas.openxmlformats.org/officeDocument/2006/relationships/image" Target="../media/image97.emf"/><Relationship Id="rId4" Type="http://schemas.openxmlformats.org/officeDocument/2006/relationships/image" Target="../media/image94.emf"/><Relationship Id="rId9" Type="http://schemas.openxmlformats.org/officeDocument/2006/relationships/package" Target="../embeddings/Microsoft_Word___60.docx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image" Target="../media/image3.jpe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5.xml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package" Target="../embeddings/Microsoft_Word___61.docx"/><Relationship Id="rId7" Type="http://schemas.openxmlformats.org/officeDocument/2006/relationships/package" Target="../embeddings/Microsoft_Word___63.docx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9.emf"/><Relationship Id="rId11" Type="http://schemas.openxmlformats.org/officeDocument/2006/relationships/package" Target="../embeddings/Microsoft_Word___65.docx"/><Relationship Id="rId5" Type="http://schemas.openxmlformats.org/officeDocument/2006/relationships/package" Target="../embeddings/Microsoft_Word___62.docx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package" Target="../embeddings/Microsoft_Word___64.docx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package" Target="../embeddings/Microsoft_Word___66.docx"/><Relationship Id="rId7" Type="http://schemas.openxmlformats.org/officeDocument/2006/relationships/package" Target="../embeddings/Microsoft_Word___6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4.emf"/><Relationship Id="rId5" Type="http://schemas.openxmlformats.org/officeDocument/2006/relationships/package" Target="../embeddings/Microsoft_Word___67.docx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package" Target="../embeddings/Microsoft_Word___69.docx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package" Target="../embeddings/Microsoft_Word___70.docx"/><Relationship Id="rId7" Type="http://schemas.openxmlformats.org/officeDocument/2006/relationships/package" Target="../embeddings/Microsoft_Word___7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8.emf"/><Relationship Id="rId5" Type="http://schemas.openxmlformats.org/officeDocument/2006/relationships/package" Target="../embeddings/Microsoft_Word___71.docx"/><Relationship Id="rId4" Type="http://schemas.openxmlformats.org/officeDocument/2006/relationships/image" Target="../media/image10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image" Target="../media/image111.jpeg"/><Relationship Id="rId4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emf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__1.docx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__.doc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12.bin"/><Relationship Id="rId3" Type="http://schemas.openxmlformats.org/officeDocument/2006/relationships/package" Target="../embeddings/Microsoft_Word___2.docx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package" Target="../embeddings/Microsoft_Word___4.docx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0.e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package" Target="../embeddings/Microsoft_Word___3.docx"/><Relationship Id="rId30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package" Target="../embeddings/Microsoft_Word___10.docx"/><Relationship Id="rId3" Type="http://schemas.openxmlformats.org/officeDocument/2006/relationships/package" Target="../embeddings/Microsoft_Word___5.docx"/><Relationship Id="rId7" Type="http://schemas.openxmlformats.org/officeDocument/2006/relationships/package" Target="../embeddings/Microsoft_Word___7.docx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package" Target="../embeddings/Microsoft_Word___9.docx"/><Relationship Id="rId5" Type="http://schemas.openxmlformats.org/officeDocument/2006/relationships/package" Target="../embeddings/Microsoft_Word___6.docx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package" Target="../embeddings/Microsoft_Word___8.docx"/><Relationship Id="rId14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3.w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0.bin"/><Relationship Id="rId25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e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package" Target="../embeddings/Microsoft_Word___11.docx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Relationship Id="rId22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9.wmf"/><Relationship Id="rId3" Type="http://schemas.openxmlformats.org/officeDocument/2006/relationships/package" Target="../embeddings/Microsoft_Word___13.docx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42.emf"/><Relationship Id="rId5" Type="http://schemas.openxmlformats.org/officeDocument/2006/relationships/package" Target="../embeddings/Microsoft_Word___14.docx"/><Relationship Id="rId15" Type="http://schemas.openxmlformats.org/officeDocument/2006/relationships/oleObject" Target="../embeddings/oleObject27.bin"/><Relationship Id="rId23" Type="http://schemas.openxmlformats.org/officeDocument/2006/relationships/package" Target="../embeddings/Microsoft_Word___15.docx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Relationship Id="rId22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6.wmf"/><Relationship Id="rId18" Type="http://schemas.openxmlformats.org/officeDocument/2006/relationships/package" Target="../embeddings/Microsoft_Word___17.docx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5.wmf"/><Relationship Id="rId2" Type="http://schemas.openxmlformats.org/officeDocument/2006/relationships/tags" Target="../tags/tag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wmf"/><Relationship Id="rId5" Type="http://schemas.openxmlformats.org/officeDocument/2006/relationships/image" Target="../media/image43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6.emf"/><Relationship Id="rId4" Type="http://schemas.openxmlformats.org/officeDocument/2006/relationships/package" Target="../embeddings/Microsoft_Word___16.docx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6113" y="2103438"/>
            <a:ext cx="4964112" cy="744537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2013" y="4337050"/>
            <a:ext cx="46894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 </a:t>
            </a:r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概率论与数理统计教学组</a:t>
            </a:r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</a:t>
            </a:r>
            <a:endParaRPr lang="zh-CN" altLang="en-US" sz="2700" b="1">
              <a:solidFill>
                <a:srgbClr val="863C36"/>
              </a:solidFill>
              <a:latin typeface="华文行楷" pitchFamily="2" charset="-122"/>
              <a:ea typeface="华文行楷" pitchFamily="2" charset="-122"/>
              <a:cs typeface="叶根友毛笔行书简体"/>
            </a:endParaRPr>
          </a:p>
        </p:txBody>
      </p:sp>
      <p:pic>
        <p:nvPicPr>
          <p:cNvPr id="2458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2325" y="2481263"/>
            <a:ext cx="3427413" cy="302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588" y="4941888"/>
            <a:ext cx="25273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97" name="Object 317"/>
          <p:cNvGraphicFramePr>
            <a:graphicFrameLocks noChangeAspect="1"/>
          </p:cNvGraphicFramePr>
          <p:nvPr/>
        </p:nvGraphicFramePr>
        <p:xfrm>
          <a:off x="520700" y="1295400"/>
          <a:ext cx="79248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" name="文档" r:id="rId3" imgW="7946848" imgH="4557114" progId="">
                  <p:embed/>
                </p:oleObj>
              </mc:Choice>
              <mc:Fallback>
                <p:oleObj name="文档" r:id="rId3" imgW="7946848" imgH="4557114" progId="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295400"/>
                        <a:ext cx="7924800" cy="454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04" name="组合 13"/>
          <p:cNvGrpSpPr>
            <a:grpSpLocks/>
          </p:cNvGrpSpPr>
          <p:nvPr/>
        </p:nvGrpSpPr>
        <p:grpSpPr bwMode="auto">
          <a:xfrm>
            <a:off x="2928938" y="3760788"/>
            <a:ext cx="2357437" cy="1285875"/>
            <a:chOff x="1214401" y="4330705"/>
            <a:chExt cx="2357454" cy="1285884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1214401" y="4902209"/>
              <a:ext cx="2357454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>
              <a:off x="1358070" y="4972853"/>
              <a:ext cx="128588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798" name="Object 318"/>
            <p:cNvGraphicFramePr>
              <a:graphicFrameLocks noChangeAspect="1"/>
            </p:cNvGraphicFramePr>
            <p:nvPr/>
          </p:nvGraphicFramePr>
          <p:xfrm>
            <a:off x="1479518" y="4457065"/>
            <a:ext cx="3063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7" name="Equation" r:id="rId5" imgW="304536" imgH="266469" progId="Equation.DSMT4">
                    <p:embed/>
                  </p:oleObj>
                </mc:Choice>
                <mc:Fallback>
                  <p:oleObj name="Equation" r:id="rId5" imgW="304536" imgH="266469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518" y="4457065"/>
                          <a:ext cx="30638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9" name="Object 319"/>
            <p:cNvGraphicFramePr>
              <a:graphicFrameLocks noChangeAspect="1"/>
            </p:cNvGraphicFramePr>
            <p:nvPr/>
          </p:nvGraphicFramePr>
          <p:xfrm>
            <a:off x="2430461" y="4446587"/>
            <a:ext cx="1905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8" name="Equation" r:id="rId7" imgW="190500" imgH="279400" progId="Equation.DSMT4">
                    <p:embed/>
                  </p:oleObj>
                </mc:Choice>
                <mc:Fallback>
                  <p:oleObj name="Equation" r:id="rId7" imgW="190500" imgH="279400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461" y="4446587"/>
                          <a:ext cx="1905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00" name="Object 320"/>
            <p:cNvGraphicFramePr>
              <a:graphicFrameLocks noChangeAspect="1"/>
            </p:cNvGraphicFramePr>
            <p:nvPr/>
          </p:nvGraphicFramePr>
          <p:xfrm>
            <a:off x="3213099" y="4468812"/>
            <a:ext cx="1651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9" name="Equation" r:id="rId9" imgW="164885" imgH="266353" progId="Equation.DSMT4">
                    <p:embed/>
                  </p:oleObj>
                </mc:Choice>
                <mc:Fallback>
                  <p:oleObj name="Equation" r:id="rId9" imgW="164885" imgH="266353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099" y="4468812"/>
                          <a:ext cx="16510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01" name="Object 321"/>
            <p:cNvGraphicFramePr>
              <a:graphicFrameLocks noChangeAspect="1"/>
            </p:cNvGraphicFramePr>
            <p:nvPr/>
          </p:nvGraphicFramePr>
          <p:xfrm>
            <a:off x="1450975" y="5150168"/>
            <a:ext cx="34448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0" name="Equation" r:id="rId11" imgW="342751" imgH="368140" progId="Equation.DSMT4">
                    <p:embed/>
                  </p:oleObj>
                </mc:Choice>
                <mc:Fallback>
                  <p:oleObj name="Equation" r:id="rId11" imgW="342751" imgH="36814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" y="5150168"/>
                          <a:ext cx="34448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02" name="Object 322"/>
            <p:cNvGraphicFramePr>
              <a:graphicFrameLocks noChangeAspect="1"/>
            </p:cNvGraphicFramePr>
            <p:nvPr/>
          </p:nvGraphicFramePr>
          <p:xfrm>
            <a:off x="2309801" y="5246691"/>
            <a:ext cx="4191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1" name="Equation" r:id="rId13" imgW="419100" imgH="279400" progId="Equation.DSMT4">
                    <p:embed/>
                  </p:oleObj>
                </mc:Choice>
                <mc:Fallback>
                  <p:oleObj name="Equation" r:id="rId13" imgW="419100" imgH="2794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801" y="5246691"/>
                          <a:ext cx="4191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03" name="Object 323"/>
            <p:cNvGraphicFramePr>
              <a:graphicFrameLocks noChangeAspect="1"/>
            </p:cNvGraphicFramePr>
            <p:nvPr/>
          </p:nvGraphicFramePr>
          <p:xfrm>
            <a:off x="3079738" y="5236848"/>
            <a:ext cx="42068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2" name="Equation" r:id="rId15" imgW="419100" imgH="279400" progId="Equation.DSMT4">
                    <p:embed/>
                  </p:oleObj>
                </mc:Choice>
                <mc:Fallback>
                  <p:oleObj name="Equation" r:id="rId15" imgW="419100" imgH="279400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738" y="5236848"/>
                          <a:ext cx="420688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96" name="Object 92"/>
          <p:cNvGraphicFramePr>
            <a:graphicFrameLocks noChangeAspect="1"/>
          </p:cNvGraphicFramePr>
          <p:nvPr/>
        </p:nvGraphicFramePr>
        <p:xfrm>
          <a:off x="4219575" y="1830388"/>
          <a:ext cx="5716588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文档" r:id="rId3" imgW="5716734" imgH="1823926" progId="">
                  <p:embed/>
                </p:oleObj>
              </mc:Choice>
              <mc:Fallback>
                <p:oleObj name="文档" r:id="rId3" imgW="5716734" imgH="1823926" progId="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1830388"/>
                        <a:ext cx="5716588" cy="182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9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1063" y="3471863"/>
            <a:ext cx="2740025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97" name="Object 93"/>
          <p:cNvGraphicFramePr>
            <a:graphicFrameLocks noChangeAspect="1"/>
          </p:cNvGraphicFramePr>
          <p:nvPr/>
        </p:nvGraphicFramePr>
        <p:xfrm>
          <a:off x="4276725" y="3860800"/>
          <a:ext cx="390366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文档" r:id="rId6" imgW="3904326" imgH="1872880" progId="">
                  <p:embed/>
                </p:oleObj>
              </mc:Choice>
              <mc:Fallback>
                <p:oleObj name="文档" r:id="rId6" imgW="3904326" imgH="187288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860800"/>
                        <a:ext cx="3903663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99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62013" y="1455738"/>
            <a:ext cx="275907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862013" y="5581650"/>
            <a:ext cx="79930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5EA6"/>
                </a:solidFill>
                <a:latin typeface="微软雅黑" pitchFamily="34" charset="-122"/>
                <a:ea typeface="微软雅黑" pitchFamily="34" charset="-122"/>
              </a:rPr>
              <a:t>注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  当样本空间中</a:t>
            </a:r>
            <a:r>
              <a:rPr lang="zh-CN" altLang="en-US" sz="2400" b="1">
                <a:solidFill>
                  <a:srgbClr val="800000"/>
                </a:solidFill>
                <a:latin typeface="微软雅黑" pitchFamily="34" charset="-122"/>
                <a:ea typeface="微软雅黑" pitchFamily="34" charset="-122"/>
              </a:rPr>
              <a:t>只有两个样本点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时，定义的随机变量一般服从</a:t>
            </a:r>
            <a:r>
              <a:rPr lang="zh-CN" altLang="en-US" sz="2400" b="1">
                <a:solidFill>
                  <a:srgbClr val="8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8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-1</a:t>
            </a:r>
            <a:r>
              <a:rPr lang="zh-CN" altLang="en-US" sz="2400" b="1">
                <a:solidFill>
                  <a:srgbClr val="8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分布</a:t>
            </a:r>
            <a:r>
              <a:rPr lang="zh-CN" altLang="en-US" sz="2400" b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57" name="Object 65"/>
          <p:cNvGraphicFramePr>
            <a:graphicFrameLocks noChangeAspect="1"/>
          </p:cNvGraphicFramePr>
          <p:nvPr/>
        </p:nvGraphicFramePr>
        <p:xfrm>
          <a:off x="615950" y="1147763"/>
          <a:ext cx="7950200" cy="271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文档" r:id="rId3" imgW="7950310" imgH="2719469" progId="">
                  <p:embed/>
                </p:oleObj>
              </mc:Choice>
              <mc:Fallback>
                <p:oleObj name="文档" r:id="rId3" imgW="7950310" imgH="2719469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147763"/>
                        <a:ext cx="7950200" cy="271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6"/>
          <p:cNvGraphicFramePr>
            <a:graphicFrameLocks noChangeAspect="1"/>
          </p:cNvGraphicFramePr>
          <p:nvPr/>
        </p:nvGraphicFramePr>
        <p:xfrm>
          <a:off x="630238" y="3673475"/>
          <a:ext cx="8085137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文档" r:id="rId5" imgW="8084702" imgH="2450979" progId="">
                  <p:embed/>
                </p:oleObj>
              </mc:Choice>
              <mc:Fallback>
                <p:oleObj name="文档" r:id="rId5" imgW="8084702" imgH="2450979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673475"/>
                        <a:ext cx="8085137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98" name="Object 170"/>
          <p:cNvGraphicFramePr>
            <a:graphicFrameLocks noChangeAspect="1"/>
          </p:cNvGraphicFramePr>
          <p:nvPr/>
        </p:nvGraphicFramePr>
        <p:xfrm>
          <a:off x="430213" y="2122488"/>
          <a:ext cx="78486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5" name="文档" r:id="rId3" imgW="7881436" imgH="2939807" progId="">
                  <p:embed/>
                </p:oleObj>
              </mc:Choice>
              <mc:Fallback>
                <p:oleObj name="文档" r:id="rId3" imgW="7881436" imgH="2939807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122488"/>
                        <a:ext cx="7848600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4678015" y="2127250"/>
            <a:ext cx="680839" cy="571500"/>
          </a:xfrm>
          <a:prstGeom prst="ellipse">
            <a:avLst/>
          </a:prstGeom>
          <a:noFill/>
          <a:ln w="34925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389983" y="3330575"/>
            <a:ext cx="628451" cy="571500"/>
          </a:xfrm>
          <a:prstGeom prst="ellipse">
            <a:avLst/>
          </a:prstGeom>
          <a:noFill/>
          <a:ln w="34925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7442200" y="1981200"/>
            <a:ext cx="1597025" cy="2212975"/>
            <a:chOff x="7293471" y="964356"/>
            <a:chExt cx="1559934" cy="1565298"/>
          </a:xfrm>
        </p:grpSpPr>
        <p:sp>
          <p:nvSpPr>
            <p:cNvPr id="7" name="圆角矩形标注 6"/>
            <p:cNvSpPr/>
            <p:nvPr/>
          </p:nvSpPr>
          <p:spPr>
            <a:xfrm>
              <a:off x="7429926" y="1256305"/>
              <a:ext cx="1356802" cy="1072353"/>
            </a:xfrm>
            <a:prstGeom prst="wedgeRoundRectCallout">
              <a:avLst>
                <a:gd name="adj1" fmla="val -115626"/>
                <a:gd name="adj2" fmla="val 28392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400" b="1" i="1" dirty="0">
                  <a:solidFill>
                    <a:srgbClr val="800000"/>
                  </a:solidFill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lang="zh-CN" altLang="en-US" sz="2400" b="1" dirty="0">
                  <a:solidFill>
                    <a:srgbClr val="800000"/>
                  </a:solidFill>
                  <a:latin typeface="微软雅黑" pitchFamily="34" charset="-122"/>
                  <a:ea typeface="微软雅黑" pitchFamily="34" charset="-122"/>
                </a:rPr>
                <a:t>次中发生的次数</a:t>
              </a:r>
            </a:p>
          </p:txBody>
        </p:sp>
        <p:sp>
          <p:nvSpPr>
            <p:cNvPr id="8" name="圆角矩形标注 7"/>
            <p:cNvSpPr/>
            <p:nvPr/>
          </p:nvSpPr>
          <p:spPr>
            <a:xfrm>
              <a:off x="7293471" y="964356"/>
              <a:ext cx="1559934" cy="1565298"/>
            </a:xfrm>
            <a:prstGeom prst="wedgeRoundRectCallout">
              <a:avLst>
                <a:gd name="adj1" fmla="val -97933"/>
                <a:gd name="adj2" fmla="val -25652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 重伯努利试验中</a:t>
              </a:r>
              <a:r>
                <a:rPr lang="zh-CN" altLang="en-US" sz="2400" b="1" dirty="0">
                  <a:solidFill>
                    <a:srgbClr val="800000"/>
                  </a:solidFill>
                  <a:latin typeface="微软雅黑" pitchFamily="34" charset="-122"/>
                  <a:ea typeface="微软雅黑" pitchFamily="34" charset="-122"/>
                </a:rPr>
                <a:t>某结果发生的次数</a:t>
              </a:r>
              <a:r>
                <a:rPr lang="zh-CN" altLang="en-US" sz="2400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如何分布</a:t>
              </a:r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10425" y="4949825"/>
            <a:ext cx="1479550" cy="4333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9266" name="Object 50"/>
          <p:cNvGraphicFramePr>
            <a:graphicFrameLocks noChangeAspect="1"/>
          </p:cNvGraphicFramePr>
          <p:nvPr/>
        </p:nvGraphicFramePr>
        <p:xfrm>
          <a:off x="582613" y="1166813"/>
          <a:ext cx="8093075" cy="558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文档" r:id="rId3" imgW="8093698" imgH="5579405" progId="">
                  <p:embed/>
                </p:oleObj>
              </mc:Choice>
              <mc:Fallback>
                <p:oleObj name="文档" r:id="rId3" imgW="8093698" imgH="5579405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166813"/>
                        <a:ext cx="8093075" cy="558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10" name="Object 70"/>
          <p:cNvGraphicFramePr>
            <a:graphicFrameLocks noChangeAspect="1"/>
          </p:cNvGraphicFramePr>
          <p:nvPr/>
        </p:nvGraphicFramePr>
        <p:xfrm>
          <a:off x="725488" y="1087438"/>
          <a:ext cx="8377237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文档" r:id="rId3" imgW="8376564" imgH="3435114" progId="">
                  <p:embed/>
                </p:oleObj>
              </mc:Choice>
              <mc:Fallback>
                <p:oleObj name="文档" r:id="rId3" imgW="8376564" imgH="3435114" progId="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087438"/>
                        <a:ext cx="8377237" cy="343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1"/>
          <p:cNvGraphicFramePr>
            <a:graphicFrameLocks noChangeAspect="1"/>
          </p:cNvGraphicFramePr>
          <p:nvPr/>
        </p:nvGraphicFramePr>
        <p:xfrm>
          <a:off x="876300" y="4533900"/>
          <a:ext cx="83772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文档" r:id="rId5" imgW="8376564" imgH="2127013" progId="">
                  <p:embed/>
                </p:oleObj>
              </mc:Choice>
              <mc:Fallback>
                <p:oleObj name="文档" r:id="rId5" imgW="8376564" imgH="2127013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533900"/>
                        <a:ext cx="8377238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59" name="Object 195"/>
          <p:cNvGraphicFramePr>
            <a:graphicFrameLocks noChangeAspect="1"/>
          </p:cNvGraphicFramePr>
          <p:nvPr/>
        </p:nvGraphicFramePr>
        <p:xfrm>
          <a:off x="660400" y="1168400"/>
          <a:ext cx="83312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文档" r:id="rId3" imgW="8333757" imgH="2247600" progId="">
                  <p:embed/>
                </p:oleObj>
              </mc:Choice>
              <mc:Fallback>
                <p:oleObj name="文档" r:id="rId3" imgW="8333757" imgH="2247600" progId="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168400"/>
                        <a:ext cx="833120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6"/>
          <p:cNvGraphicFramePr>
            <a:graphicFrameLocks noChangeAspect="1"/>
          </p:cNvGraphicFramePr>
          <p:nvPr/>
        </p:nvGraphicFramePr>
        <p:xfrm>
          <a:off x="635000" y="3006725"/>
          <a:ext cx="88931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文档" r:id="rId5" imgW="8893572" imgH="1296894" progId="">
                  <p:embed/>
                </p:oleObj>
              </mc:Choice>
              <mc:Fallback>
                <p:oleObj name="文档" r:id="rId5" imgW="8893572" imgH="1296894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006725"/>
                        <a:ext cx="8893175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7"/>
          <p:cNvGraphicFramePr>
            <a:graphicFrameLocks noChangeAspect="1"/>
          </p:cNvGraphicFramePr>
          <p:nvPr/>
        </p:nvGraphicFramePr>
        <p:xfrm>
          <a:off x="5830888" y="5919788"/>
          <a:ext cx="350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7" imgW="3504960" imgH="812520" progId="Equation.DSMT4">
                  <p:embed/>
                </p:oleObj>
              </mc:Choice>
              <mc:Fallback>
                <p:oleObj name="Equation" r:id="rId7" imgW="3504960" imgH="8125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5919788"/>
                        <a:ext cx="3505200" cy="812800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8"/>
          <p:cNvGraphicFramePr>
            <a:graphicFrameLocks noChangeAspect="1"/>
          </p:cNvGraphicFramePr>
          <p:nvPr/>
        </p:nvGraphicFramePr>
        <p:xfrm>
          <a:off x="677863" y="3908425"/>
          <a:ext cx="46640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文档" r:id="rId9" imgW="4663568" imgH="989894" progId="">
                  <p:embed/>
                </p:oleObj>
              </mc:Choice>
              <mc:Fallback>
                <p:oleObj name="文档" r:id="rId9" imgW="4663568" imgH="989894" progId="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908425"/>
                        <a:ext cx="4664075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70242"/>
              </p:ext>
            </p:extLst>
          </p:nvPr>
        </p:nvGraphicFramePr>
        <p:xfrm>
          <a:off x="650875" y="4797425"/>
          <a:ext cx="80930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文档" r:id="rId11" imgW="7216050" imgH="1510776" progId="Word.Document.12">
                  <p:embed/>
                </p:oleObj>
              </mc:Choice>
              <mc:Fallback>
                <p:oleObj name="文档" r:id="rId11" imgW="7216050" imgH="1510776" progId="Word.Document.12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797425"/>
                        <a:ext cx="8093075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88702"/>
              </p:ext>
            </p:extLst>
          </p:nvPr>
        </p:nvGraphicFramePr>
        <p:xfrm>
          <a:off x="357535" y="1024037"/>
          <a:ext cx="9234488" cy="524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文档" r:id="rId3" imgW="8376916" imgH="4755211" progId="Word.Document.12">
                  <p:embed/>
                </p:oleObj>
              </mc:Choice>
              <mc:Fallback>
                <p:oleObj name="文档" r:id="rId3" imgW="8376916" imgH="475521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5" y="1024037"/>
                        <a:ext cx="9234488" cy="524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9" name="图片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287" y="3679894"/>
            <a:ext cx="2517776" cy="202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118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18" name="Object 194"/>
          <p:cNvGraphicFramePr>
            <a:graphicFrameLocks noChangeAspect="1"/>
          </p:cNvGraphicFramePr>
          <p:nvPr/>
        </p:nvGraphicFramePr>
        <p:xfrm>
          <a:off x="425450" y="1025525"/>
          <a:ext cx="893762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文档" r:id="rId3" imgW="8937847" imgH="3047874" progId="">
                  <p:embed/>
                </p:oleObj>
              </mc:Choice>
              <mc:Fallback>
                <p:oleObj name="文档" r:id="rId3" imgW="8937847" imgH="3047874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025525"/>
                        <a:ext cx="8937625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5"/>
          <p:cNvGraphicFramePr>
            <a:graphicFrameLocks noChangeAspect="1"/>
          </p:cNvGraphicFramePr>
          <p:nvPr/>
        </p:nvGraphicFramePr>
        <p:xfrm>
          <a:off x="425450" y="3436938"/>
          <a:ext cx="86169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文档" r:id="rId5" imgW="8616761" imgH="1521620" progId="">
                  <p:embed/>
                </p:oleObj>
              </mc:Choice>
              <mc:Fallback>
                <p:oleObj name="文档" r:id="rId5" imgW="8616761" imgH="1521620" progId="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436938"/>
                        <a:ext cx="861695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6"/>
          <p:cNvGraphicFramePr>
            <a:graphicFrameLocks noChangeAspect="1"/>
          </p:cNvGraphicFramePr>
          <p:nvPr/>
        </p:nvGraphicFramePr>
        <p:xfrm>
          <a:off x="441325" y="4651375"/>
          <a:ext cx="912177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文档" r:id="rId7" imgW="9121427" imgH="1999498" progId="">
                  <p:embed/>
                </p:oleObj>
              </mc:Choice>
              <mc:Fallback>
                <p:oleObj name="文档" r:id="rId7" imgW="9121427" imgH="1999498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651375"/>
                        <a:ext cx="9121775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7"/>
          <p:cNvGraphicFramePr>
            <a:graphicFrameLocks noChangeAspect="1"/>
          </p:cNvGraphicFramePr>
          <p:nvPr/>
        </p:nvGraphicFramePr>
        <p:xfrm>
          <a:off x="3073400" y="5472113"/>
          <a:ext cx="73787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文档" r:id="rId9" imgW="7393884" imgH="1174555" progId="">
                  <p:embed/>
                </p:oleObj>
              </mc:Choice>
              <mc:Fallback>
                <p:oleObj name="文档" r:id="rId9" imgW="7393884" imgH="1174555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5472113"/>
                        <a:ext cx="73787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8"/>
          <p:cNvGraphicFramePr>
            <a:graphicFrameLocks noChangeAspect="1"/>
          </p:cNvGraphicFramePr>
          <p:nvPr/>
        </p:nvGraphicFramePr>
        <p:xfrm>
          <a:off x="6081713" y="6234113"/>
          <a:ext cx="350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11" imgW="3504960" imgH="812520" progId="Equation.DSMT4">
                  <p:embed/>
                </p:oleObj>
              </mc:Choice>
              <mc:Fallback>
                <p:oleObj name="Equation" r:id="rId11" imgW="3504960" imgH="81252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6234113"/>
                        <a:ext cx="3505200" cy="812800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51"/>
          <p:cNvGraphicFramePr>
            <a:graphicFrameLocks noChangeAspect="1"/>
          </p:cNvGraphicFramePr>
          <p:nvPr/>
        </p:nvGraphicFramePr>
        <p:xfrm>
          <a:off x="469900" y="3416300"/>
          <a:ext cx="88392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文档" r:id="rId3" imgW="8843897" imgH="1397885" progId="">
                  <p:embed/>
                </p:oleObj>
              </mc:Choice>
              <mc:Fallback>
                <p:oleObj name="文档" r:id="rId3" imgW="8843897" imgH="1397885" progId="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416300"/>
                        <a:ext cx="88392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2"/>
          <p:cNvGraphicFramePr>
            <a:graphicFrameLocks noChangeAspect="1"/>
          </p:cNvGraphicFramePr>
          <p:nvPr/>
        </p:nvGraphicFramePr>
        <p:xfrm>
          <a:off x="495300" y="4625975"/>
          <a:ext cx="9024938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文档" r:id="rId5" imgW="9024774" imgH="1932037" progId="">
                  <p:embed/>
                </p:oleObj>
              </mc:Choice>
              <mc:Fallback>
                <p:oleObj name="文档" r:id="rId5" imgW="9024774" imgH="1932037" progId="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625975"/>
                        <a:ext cx="9024938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3"/>
          <p:cNvGraphicFramePr>
            <a:graphicFrameLocks noChangeAspect="1"/>
          </p:cNvGraphicFramePr>
          <p:nvPr/>
        </p:nvGraphicFramePr>
        <p:xfrm>
          <a:off x="508000" y="6172200"/>
          <a:ext cx="90249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文档" r:id="rId7" imgW="9024958" imgH="911735" progId="">
                  <p:embed/>
                </p:oleObj>
              </mc:Choice>
              <mc:Fallback>
                <p:oleObj name="文档" r:id="rId7" imgW="9024958" imgH="911735" progId="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6172200"/>
                        <a:ext cx="9024938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02" name="Object 154"/>
          <p:cNvGraphicFramePr>
            <a:graphicFrameLocks noChangeAspect="1"/>
          </p:cNvGraphicFramePr>
          <p:nvPr/>
        </p:nvGraphicFramePr>
        <p:xfrm>
          <a:off x="425450" y="1025525"/>
          <a:ext cx="893762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文档" r:id="rId9" imgW="8937847" imgH="3047874" progId="">
                  <p:embed/>
                </p:oleObj>
              </mc:Choice>
              <mc:Fallback>
                <p:oleObj name="文档" r:id="rId9" imgW="8937847" imgH="3047874" progId="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025525"/>
                        <a:ext cx="8937625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3" y="1725613"/>
            <a:ext cx="715962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350" y="1233488"/>
            <a:ext cx="290513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80500" y="1793875"/>
            <a:ext cx="288925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9388" y="1420813"/>
            <a:ext cx="142875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4713" y="4967288"/>
            <a:ext cx="400050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6238" y="1187450"/>
            <a:ext cx="144462" cy="144463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075" y="5572125"/>
            <a:ext cx="144463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895813" y="2176165"/>
            <a:ext cx="6891986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52" name="圆角矩形 5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圆角矩形 5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8387" name="TextBox 24"/>
          <p:cNvSpPr txBox="1">
            <a:spLocks noChangeArrowheads="1"/>
          </p:cNvSpPr>
          <p:nvPr/>
        </p:nvSpPr>
        <p:spPr bwMode="auto">
          <a:xfrm>
            <a:off x="788988" y="2300288"/>
            <a:ext cx="6953250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8583" tIns="64291" rIns="128583" bIns="64291">
            <a:spAutoFit/>
          </a:bodyPr>
          <a:lstStyle/>
          <a:p>
            <a:pPr algn="ctr"/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第</a:t>
            </a:r>
            <a:r>
              <a:rPr lang="en-US" altLang="zh-CN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2</a:t>
            </a:r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章  随机变量及其分布</a:t>
            </a:r>
          </a:p>
        </p:txBody>
      </p:sp>
      <p:grpSp>
        <p:nvGrpSpPr>
          <p:cNvPr id="58" name="组合 50"/>
          <p:cNvGrpSpPr>
            <a:grpSpLocks/>
          </p:cNvGrpSpPr>
          <p:nvPr/>
        </p:nvGrpSpPr>
        <p:grpSpPr bwMode="auto">
          <a:xfrm>
            <a:off x="573088" y="3717925"/>
            <a:ext cx="7518400" cy="754063"/>
            <a:chOff x="3529795" y="3140059"/>
            <a:chExt cx="7629050" cy="1353108"/>
          </a:xfrm>
        </p:grpSpPr>
        <p:sp>
          <p:nvSpPr>
            <p:cNvPr id="59" name="圆角矩形 58"/>
            <p:cNvSpPr/>
            <p:nvPr/>
          </p:nvSpPr>
          <p:spPr>
            <a:xfrm>
              <a:off x="3639334" y="3140059"/>
              <a:ext cx="7519511" cy="135310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58390" name="TextBox 24"/>
            <p:cNvSpPr txBox="1">
              <a:spLocks noChangeArrowheads="1"/>
            </p:cNvSpPr>
            <p:nvPr/>
          </p:nvSpPr>
          <p:spPr bwMode="auto">
            <a:xfrm>
              <a:off x="3529795" y="3216488"/>
              <a:ext cx="7507795" cy="11594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36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    </a:t>
              </a:r>
              <a:r>
                <a:rPr lang="en-US" altLang="zh-CN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2.2    </a:t>
              </a:r>
              <a:r>
                <a:rPr lang="zh-CN" altLang="en-US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离散型随机变量及其分布律</a:t>
              </a:r>
            </a:p>
          </p:txBody>
        </p:sp>
      </p:grp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19" name="Object 47"/>
          <p:cNvGraphicFramePr>
            <a:graphicFrameLocks noChangeAspect="1"/>
          </p:cNvGraphicFramePr>
          <p:nvPr/>
        </p:nvGraphicFramePr>
        <p:xfrm>
          <a:off x="681038" y="1273175"/>
          <a:ext cx="8461375" cy="522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文档" r:id="rId3" imgW="8461618" imgH="5223576" progId="">
                  <p:embed/>
                </p:oleObj>
              </mc:Choice>
              <mc:Fallback>
                <p:oleObj name="文档" r:id="rId3" imgW="8461618" imgH="5223576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273175"/>
                        <a:ext cx="8461375" cy="522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7373938" y="3140075"/>
            <a:ext cx="1295400" cy="431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573713" y="3149600"/>
            <a:ext cx="1254125" cy="4333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6243638" y="5043488"/>
            <a:ext cx="331787" cy="482600"/>
          </a:xfrm>
          <a:prstGeom prst="roundRect">
            <a:avLst/>
          </a:prstGeom>
          <a:solidFill>
            <a:srgbClr val="DEEBF7"/>
          </a:solidFill>
          <a:ln w="2540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4749800" y="4827588"/>
            <a:ext cx="792163" cy="965200"/>
          </a:xfrm>
          <a:prstGeom prst="roundRect">
            <a:avLst/>
          </a:prstGeom>
          <a:solidFill>
            <a:srgbClr val="DEEBF7"/>
          </a:solidFill>
          <a:ln w="2540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3674" name="Object 122"/>
          <p:cNvGraphicFramePr>
            <a:graphicFrameLocks noChangeAspect="1"/>
          </p:cNvGraphicFramePr>
          <p:nvPr/>
        </p:nvGraphicFramePr>
        <p:xfrm>
          <a:off x="504825" y="1087438"/>
          <a:ext cx="9017000" cy="350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文档" r:id="rId3" imgW="9083271" imgH="3548830" progId="">
                  <p:embed/>
                </p:oleObj>
              </mc:Choice>
              <mc:Fallback>
                <p:oleObj name="文档" r:id="rId3" imgW="9083271" imgH="3548830" progId="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087438"/>
                        <a:ext cx="9017000" cy="350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14188"/>
              </p:ext>
            </p:extLst>
          </p:nvPr>
        </p:nvGraphicFramePr>
        <p:xfrm>
          <a:off x="3740150" y="5919788"/>
          <a:ext cx="5130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5" imgW="5130720" imgH="749160" progId="Equation.DSMT4">
                  <p:embed/>
                </p:oleObj>
              </mc:Choice>
              <mc:Fallback>
                <p:oleObj name="Equation" r:id="rId5" imgW="5130720" imgH="7491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919788"/>
                        <a:ext cx="5130800" cy="749300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4"/>
          <p:cNvGraphicFramePr>
            <a:graphicFrameLocks noChangeAspect="1"/>
          </p:cNvGraphicFramePr>
          <p:nvPr/>
        </p:nvGraphicFramePr>
        <p:xfrm>
          <a:off x="457200" y="3798888"/>
          <a:ext cx="8597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文档" r:id="rId7" imgW="8597683" imgH="2009809" progId="">
                  <p:embed/>
                </p:oleObj>
              </mc:Choice>
              <mc:Fallback>
                <p:oleObj name="文档" r:id="rId7" imgW="8597683" imgH="2009809" progId="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8888"/>
                        <a:ext cx="8597900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5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46" name="Object 58"/>
          <p:cNvGraphicFramePr>
            <a:graphicFrameLocks noChangeAspect="1"/>
          </p:cNvGraphicFramePr>
          <p:nvPr/>
        </p:nvGraphicFramePr>
        <p:xfrm>
          <a:off x="646113" y="1387475"/>
          <a:ext cx="7918450" cy="52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文档" r:id="rId3" imgW="7918989" imgH="5246081" progId="">
                  <p:embed/>
                </p:oleObj>
              </mc:Choice>
              <mc:Fallback>
                <p:oleObj name="文档" r:id="rId3" imgW="7918989" imgH="5246081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387475"/>
                        <a:ext cx="7918450" cy="524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88"/>
          <p:cNvGraphicFramePr>
            <a:graphicFrameLocks noChangeAspect="1"/>
          </p:cNvGraphicFramePr>
          <p:nvPr/>
        </p:nvGraphicFramePr>
        <p:xfrm>
          <a:off x="711200" y="3111500"/>
          <a:ext cx="88328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文档" r:id="rId3" imgW="8833098" imgH="1501079" progId="">
                  <p:embed/>
                </p:oleObj>
              </mc:Choice>
              <mc:Fallback>
                <p:oleObj name="文档" r:id="rId3" imgW="8833098" imgH="1501079" progId="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111500"/>
                        <a:ext cx="883285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1" name="Object 189"/>
          <p:cNvGraphicFramePr>
            <a:graphicFrameLocks noChangeAspect="1"/>
          </p:cNvGraphicFramePr>
          <p:nvPr/>
        </p:nvGraphicFramePr>
        <p:xfrm>
          <a:off x="723900" y="1168400"/>
          <a:ext cx="80200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文档" r:id="rId5" imgW="8020400" imgH="2088857" progId="">
                  <p:embed/>
                </p:oleObj>
              </mc:Choice>
              <mc:Fallback>
                <p:oleObj name="文档" r:id="rId5" imgW="8020400" imgH="2088857" progId="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168400"/>
                        <a:ext cx="8020050" cy="208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0"/>
          <p:cNvGraphicFramePr>
            <a:graphicFrameLocks noChangeAspect="1"/>
          </p:cNvGraphicFramePr>
          <p:nvPr/>
        </p:nvGraphicFramePr>
        <p:xfrm>
          <a:off x="6694488" y="5702300"/>
          <a:ext cx="2451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7" imgW="2451100" imgH="749300" progId="Equation.DSMT4">
                  <p:embed/>
                </p:oleObj>
              </mc:Choice>
              <mc:Fallback>
                <p:oleObj name="Equation" r:id="rId7" imgW="2451100" imgH="7493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5702300"/>
                        <a:ext cx="2451100" cy="749300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1"/>
          <p:cNvGraphicFramePr>
            <a:graphicFrameLocks noChangeAspect="1"/>
          </p:cNvGraphicFramePr>
          <p:nvPr/>
        </p:nvGraphicFramePr>
        <p:xfrm>
          <a:off x="103188" y="4146550"/>
          <a:ext cx="876617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文档" r:id="rId9" imgW="8833098" imgH="1568227" progId="">
                  <p:embed/>
                </p:oleObj>
              </mc:Choice>
              <mc:Fallback>
                <p:oleObj name="文档" r:id="rId9" imgW="8833098" imgH="1568227" progId="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4146550"/>
                        <a:ext cx="8766175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41288" y="1954213"/>
          <a:ext cx="9361040" cy="15902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9077">
                <a:tc>
                  <a:txBody>
                    <a:bodyPr/>
                    <a:lstStyle/>
                    <a:p>
                      <a:pPr algn="l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00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4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8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0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3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6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8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6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9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06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41288" y="3903663"/>
          <a:ext cx="9361040" cy="1989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9077">
                <a:tc>
                  <a:txBody>
                    <a:bodyPr/>
                    <a:lstStyle/>
                    <a:p>
                      <a:pPr algn="l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00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7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3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5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2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9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8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8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8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46050" y="5940425"/>
          <a:ext cx="9361040" cy="7981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9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0917" name="Object 197"/>
          <p:cNvGraphicFramePr>
            <a:graphicFrameLocks noChangeAspect="1"/>
          </p:cNvGraphicFramePr>
          <p:nvPr/>
        </p:nvGraphicFramePr>
        <p:xfrm>
          <a:off x="742950" y="1958975"/>
          <a:ext cx="2619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name="Equation" r:id="rId3" imgW="228600" imgH="279400" progId="Equation.DSMT4">
                  <p:embed/>
                </p:oleObj>
              </mc:Choice>
              <mc:Fallback>
                <p:oleObj name="Equation" r:id="rId3" imgW="228600" imgH="279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958975"/>
                        <a:ext cx="261938" cy="32861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41288" y="1998663"/>
            <a:ext cx="863600" cy="36036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918" name="Object 198"/>
          <p:cNvGraphicFramePr>
            <a:graphicFrameLocks noChangeAspect="1"/>
          </p:cNvGraphicFramePr>
          <p:nvPr/>
        </p:nvGraphicFramePr>
        <p:xfrm>
          <a:off x="560388" y="3222625"/>
          <a:ext cx="84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5" imgW="88823" imgH="279158" progId="Equation.DSMT4">
                  <p:embed/>
                </p:oleObj>
              </mc:Choice>
              <mc:Fallback>
                <p:oleObj name="Equation" r:id="rId5" imgW="88823" imgH="279158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222625"/>
                        <a:ext cx="841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9" name="Object 199"/>
          <p:cNvGraphicFramePr>
            <a:graphicFrameLocks noChangeAspect="1"/>
          </p:cNvGraphicFramePr>
          <p:nvPr/>
        </p:nvGraphicFramePr>
        <p:xfrm>
          <a:off x="768350" y="3889375"/>
          <a:ext cx="261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7" imgW="228600" imgH="279400" progId="Equation.DSMT4">
                  <p:embed/>
                </p:oleObj>
              </mc:Choice>
              <mc:Fallback>
                <p:oleObj name="Equation" r:id="rId7" imgW="2286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889375"/>
                        <a:ext cx="261938" cy="3556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166688" y="3917950"/>
            <a:ext cx="863600" cy="360363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920" name="Object 200"/>
          <p:cNvGraphicFramePr>
            <a:graphicFrameLocks noChangeAspect="1"/>
          </p:cNvGraphicFramePr>
          <p:nvPr/>
        </p:nvGraphicFramePr>
        <p:xfrm>
          <a:off x="534988" y="4768850"/>
          <a:ext cx="84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8" imgW="88823" imgH="279158" progId="Equation.DSMT4">
                  <p:embed/>
                </p:oleObj>
              </mc:Choice>
              <mc:Fallback>
                <p:oleObj name="Equation" r:id="rId8" imgW="88823" imgH="279158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768850"/>
                        <a:ext cx="841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1" name="Object 201"/>
          <p:cNvGraphicFramePr>
            <a:graphicFrameLocks noChangeAspect="1"/>
          </p:cNvGraphicFramePr>
          <p:nvPr/>
        </p:nvGraphicFramePr>
        <p:xfrm>
          <a:off x="574675" y="6408738"/>
          <a:ext cx="841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9" imgW="88823" imgH="279158" progId="Equation.DSMT4">
                  <p:embed/>
                </p:oleObj>
              </mc:Choice>
              <mc:Fallback>
                <p:oleObj name="Equation" r:id="rId9" imgW="88823" imgH="279158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6408738"/>
                        <a:ext cx="84138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2" name="Object 202"/>
          <p:cNvGraphicFramePr>
            <a:graphicFrameLocks noChangeAspect="1"/>
          </p:cNvGraphicFramePr>
          <p:nvPr/>
        </p:nvGraphicFramePr>
        <p:xfrm>
          <a:off x="7126288" y="4768850"/>
          <a:ext cx="84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5" name="Equation" r:id="rId10" imgW="88823" imgH="279158" progId="Equation.DSMT4">
                  <p:embed/>
                </p:oleObj>
              </mc:Choice>
              <mc:Fallback>
                <p:oleObj name="Equation" r:id="rId10" imgW="88823" imgH="279158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4768850"/>
                        <a:ext cx="841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3" name="Object 203"/>
          <p:cNvGraphicFramePr>
            <a:graphicFrameLocks noChangeAspect="1"/>
          </p:cNvGraphicFramePr>
          <p:nvPr/>
        </p:nvGraphicFramePr>
        <p:xfrm>
          <a:off x="7126288" y="6424613"/>
          <a:ext cx="84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11" imgW="88823" imgH="279158" progId="Equation.DSMT4">
                  <p:embed/>
                </p:oleObj>
              </mc:Choice>
              <mc:Fallback>
                <p:oleObj name="Equation" r:id="rId11" imgW="88823" imgH="279158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6424613"/>
                        <a:ext cx="841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694488" y="3851275"/>
            <a:ext cx="936625" cy="3221038"/>
          </a:xfrm>
          <a:prstGeom prst="rect">
            <a:avLst/>
          </a:prstGeom>
          <a:noFill/>
          <a:ln w="349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0924" name="Object 204"/>
          <p:cNvGraphicFramePr>
            <a:graphicFrameLocks noChangeAspect="1"/>
          </p:cNvGraphicFramePr>
          <p:nvPr/>
        </p:nvGraphicFramePr>
        <p:xfrm>
          <a:off x="2457450" y="1071563"/>
          <a:ext cx="3746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7" name="Equation" r:id="rId12" imgW="3746160" imgH="749160" progId="Equation.DSMT4">
                  <p:embed/>
                </p:oleObj>
              </mc:Choice>
              <mc:Fallback>
                <p:oleObj name="Equation" r:id="rId12" imgW="3746160" imgH="7491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071563"/>
                        <a:ext cx="3746500" cy="747712"/>
                      </a:xfrm>
                      <a:prstGeom prst="rect">
                        <a:avLst/>
                      </a:prstGeom>
                      <a:solidFill>
                        <a:srgbClr val="C9F0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9" name="Rectangle 14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Object 205"/>
          <p:cNvGraphicFramePr>
            <a:graphicFrameLocks noChangeAspect="1"/>
          </p:cNvGraphicFramePr>
          <p:nvPr/>
        </p:nvGraphicFramePr>
        <p:xfrm>
          <a:off x="862013" y="2909888"/>
          <a:ext cx="8286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" name="Equation" r:id="rId14" imgW="7848360" imgH="749160" progId="Equation.DSMT4">
                  <p:embed/>
                </p:oleObj>
              </mc:Choice>
              <mc:Fallback>
                <p:oleObj name="Equation" r:id="rId14" imgW="7848360" imgH="7491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909888"/>
                        <a:ext cx="8286750" cy="85090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550025" y="5919788"/>
            <a:ext cx="1223963" cy="433387"/>
          </a:xfrm>
          <a:prstGeom prst="rect">
            <a:avLst/>
          </a:prstGeom>
          <a:noFill/>
          <a:ln w="34925">
            <a:solidFill>
              <a:srgbClr val="FF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1"/>
          <p:cNvGraphicFramePr>
            <a:graphicFrameLocks noChangeAspect="1"/>
          </p:cNvGraphicFramePr>
          <p:nvPr/>
        </p:nvGraphicFramePr>
        <p:xfrm>
          <a:off x="738188" y="4408488"/>
          <a:ext cx="88026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文档" r:id="rId3" imgW="8802861" imgH="744420" progId="">
                  <p:embed/>
                </p:oleObj>
              </mc:Choice>
              <mc:Fallback>
                <p:oleObj name="文档" r:id="rId3" imgW="8802861" imgH="744420" progId="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408488"/>
                        <a:ext cx="8802687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2"/>
          <p:cNvGraphicFramePr>
            <a:graphicFrameLocks noChangeAspect="1"/>
          </p:cNvGraphicFramePr>
          <p:nvPr/>
        </p:nvGraphicFramePr>
        <p:xfrm>
          <a:off x="738188" y="4903788"/>
          <a:ext cx="883285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文档" r:id="rId5" imgW="8833098" imgH="1227434" progId="Word.Document.12">
                  <p:embed/>
                </p:oleObj>
              </mc:Choice>
              <mc:Fallback>
                <p:oleObj name="文档" r:id="rId5" imgW="8833098" imgH="1227434" progId="Word.Document.12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903788"/>
                        <a:ext cx="8832850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1" name="Object 93"/>
          <p:cNvGraphicFramePr>
            <a:graphicFrameLocks noChangeAspect="1"/>
          </p:cNvGraphicFramePr>
          <p:nvPr/>
        </p:nvGraphicFramePr>
        <p:xfrm>
          <a:off x="723900" y="1168400"/>
          <a:ext cx="80200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文档" r:id="rId7" imgW="8020400" imgH="2088857" progId="">
                  <p:embed/>
                </p:oleObj>
              </mc:Choice>
              <mc:Fallback>
                <p:oleObj name="文档" r:id="rId7" imgW="8020400" imgH="2088857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168400"/>
                        <a:ext cx="8020050" cy="208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2" name="Object 94"/>
          <p:cNvGraphicFramePr>
            <a:graphicFrameLocks noChangeAspect="1"/>
          </p:cNvGraphicFramePr>
          <p:nvPr/>
        </p:nvGraphicFramePr>
        <p:xfrm>
          <a:off x="6694488" y="5702300"/>
          <a:ext cx="2451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" name="Equation" r:id="rId9" imgW="2451100" imgH="749300" progId="Equation.DSMT4">
                  <p:embed/>
                </p:oleObj>
              </mc:Choice>
              <mc:Fallback>
                <p:oleObj name="Equation" r:id="rId9" imgW="2451100" imgH="7493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5702300"/>
                        <a:ext cx="2451100" cy="749300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3" name="Object 95"/>
          <p:cNvGraphicFramePr>
            <a:graphicFrameLocks noChangeAspect="1"/>
          </p:cNvGraphicFramePr>
          <p:nvPr/>
        </p:nvGraphicFramePr>
        <p:xfrm>
          <a:off x="711200" y="3111500"/>
          <a:ext cx="88328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文档" r:id="rId11" imgW="8833098" imgH="1506133" progId="">
                  <p:embed/>
                </p:oleObj>
              </mc:Choice>
              <mc:Fallback>
                <p:oleObj name="文档" r:id="rId11" imgW="8833098" imgH="1506133" progId="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111500"/>
                        <a:ext cx="883285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41288" y="1954213"/>
          <a:ext cx="9361040" cy="15902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9077">
                <a:tc>
                  <a:txBody>
                    <a:bodyPr/>
                    <a:lstStyle/>
                    <a:p>
                      <a:pPr algn="l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00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4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8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0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3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6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8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6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9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06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41288" y="3903663"/>
          <a:ext cx="9361040" cy="1989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9077">
                <a:tc>
                  <a:txBody>
                    <a:bodyPr/>
                    <a:lstStyle/>
                    <a:p>
                      <a:pPr algn="l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00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7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3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5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2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9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8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8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8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46050" y="5940425"/>
          <a:ext cx="9361040" cy="7981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907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7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077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41288" y="1998663"/>
            <a:ext cx="863600" cy="360362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911" name="Object 167"/>
          <p:cNvGraphicFramePr>
            <a:graphicFrameLocks noChangeAspect="1"/>
          </p:cNvGraphicFramePr>
          <p:nvPr/>
        </p:nvGraphicFramePr>
        <p:xfrm>
          <a:off x="560388" y="3222625"/>
          <a:ext cx="84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" name="Equation" r:id="rId3" imgW="88823" imgH="279158" progId="Equation.DSMT4">
                  <p:embed/>
                </p:oleObj>
              </mc:Choice>
              <mc:Fallback>
                <p:oleObj name="Equation" r:id="rId3" imgW="88823" imgH="279158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222625"/>
                        <a:ext cx="841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166688" y="3917950"/>
            <a:ext cx="863600" cy="360363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912" name="Object 168"/>
          <p:cNvGraphicFramePr>
            <a:graphicFrameLocks noChangeAspect="1"/>
          </p:cNvGraphicFramePr>
          <p:nvPr/>
        </p:nvGraphicFramePr>
        <p:xfrm>
          <a:off x="534988" y="4768850"/>
          <a:ext cx="84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" name="Equation" r:id="rId5" imgW="88823" imgH="279158" progId="Equation.DSMT4">
                  <p:embed/>
                </p:oleObj>
              </mc:Choice>
              <mc:Fallback>
                <p:oleObj name="Equation" r:id="rId5" imgW="88823" imgH="279158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768850"/>
                        <a:ext cx="841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3" name="Object 169"/>
          <p:cNvGraphicFramePr>
            <a:graphicFrameLocks noChangeAspect="1"/>
          </p:cNvGraphicFramePr>
          <p:nvPr/>
        </p:nvGraphicFramePr>
        <p:xfrm>
          <a:off x="574675" y="6408738"/>
          <a:ext cx="841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" name="Equation" r:id="rId6" imgW="88823" imgH="279158" progId="Equation.DSMT4">
                  <p:embed/>
                </p:oleObj>
              </mc:Choice>
              <mc:Fallback>
                <p:oleObj name="Equation" r:id="rId6" imgW="88823" imgH="279158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6408738"/>
                        <a:ext cx="84138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4" name="Object 170"/>
          <p:cNvGraphicFramePr>
            <a:graphicFrameLocks noChangeAspect="1"/>
          </p:cNvGraphicFramePr>
          <p:nvPr/>
        </p:nvGraphicFramePr>
        <p:xfrm>
          <a:off x="7126288" y="4768850"/>
          <a:ext cx="84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" name="Equation" r:id="rId7" imgW="88823" imgH="279158" progId="Equation.DSMT4">
                  <p:embed/>
                </p:oleObj>
              </mc:Choice>
              <mc:Fallback>
                <p:oleObj name="Equation" r:id="rId7" imgW="88823" imgH="279158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4768850"/>
                        <a:ext cx="841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5" name="Object 171"/>
          <p:cNvGraphicFramePr>
            <a:graphicFrameLocks noChangeAspect="1"/>
          </p:cNvGraphicFramePr>
          <p:nvPr/>
        </p:nvGraphicFramePr>
        <p:xfrm>
          <a:off x="7126288" y="6424613"/>
          <a:ext cx="84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Equation" r:id="rId8" imgW="88823" imgH="279158" progId="Equation.DSMT4">
                  <p:embed/>
                </p:oleObj>
              </mc:Choice>
              <mc:Fallback>
                <p:oleObj name="Equation" r:id="rId8" imgW="88823" imgH="279158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6424613"/>
                        <a:ext cx="841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694488" y="3851275"/>
            <a:ext cx="936625" cy="3221038"/>
          </a:xfrm>
          <a:prstGeom prst="rect">
            <a:avLst/>
          </a:prstGeom>
          <a:noFill/>
          <a:ln w="349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1916" name="Object 172"/>
          <p:cNvGraphicFramePr>
            <a:graphicFrameLocks noChangeAspect="1"/>
          </p:cNvGraphicFramePr>
          <p:nvPr/>
        </p:nvGraphicFramePr>
        <p:xfrm>
          <a:off x="2628900" y="1027113"/>
          <a:ext cx="37449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Equation" r:id="rId9" imgW="3746160" imgH="749160" progId="Equation.DSMT4">
                  <p:embed/>
                </p:oleObj>
              </mc:Choice>
              <mc:Fallback>
                <p:oleObj name="Equation" r:id="rId9" imgW="3746160" imgH="74916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027113"/>
                        <a:ext cx="3744913" cy="749300"/>
                      </a:xfrm>
                      <a:prstGeom prst="rect">
                        <a:avLst/>
                      </a:prstGeom>
                      <a:solidFill>
                        <a:srgbClr val="C9F0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83" name="Rectangle 14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550025" y="5129213"/>
            <a:ext cx="1223963" cy="790575"/>
          </a:xfrm>
          <a:prstGeom prst="rect">
            <a:avLst/>
          </a:prstGeom>
          <a:noFill/>
          <a:ln w="34925">
            <a:solidFill>
              <a:srgbClr val="FF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085" name="Rectangle 2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Object 173"/>
          <p:cNvGraphicFramePr>
            <a:graphicFrameLocks noChangeAspect="1"/>
          </p:cNvGraphicFramePr>
          <p:nvPr/>
        </p:nvGraphicFramePr>
        <p:xfrm>
          <a:off x="95250" y="2968625"/>
          <a:ext cx="9407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Equation" r:id="rId11" imgW="7454880" imgH="330120" progId="Equation.DSMT4">
                  <p:embed/>
                </p:oleObj>
              </mc:Choice>
              <mc:Fallback>
                <p:oleObj name="Equation" r:id="rId11" imgW="7454880" imgH="33012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2968625"/>
                        <a:ext cx="9407525" cy="44926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8" name="Object 174"/>
          <p:cNvGraphicFramePr>
            <a:graphicFrameLocks noChangeAspect="1"/>
          </p:cNvGraphicFramePr>
          <p:nvPr/>
        </p:nvGraphicFramePr>
        <p:xfrm>
          <a:off x="742950" y="1958975"/>
          <a:ext cx="2619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Equation" r:id="rId13" imgW="228600" imgH="279400" progId="Equation.DSMT4">
                  <p:embed/>
                </p:oleObj>
              </mc:Choice>
              <mc:Fallback>
                <p:oleObj name="Equation" r:id="rId13" imgW="228600" imgH="2794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958975"/>
                        <a:ext cx="261938" cy="32861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9" name="Object 175"/>
          <p:cNvGraphicFramePr>
            <a:graphicFrameLocks noChangeAspect="1"/>
          </p:cNvGraphicFramePr>
          <p:nvPr/>
        </p:nvGraphicFramePr>
        <p:xfrm>
          <a:off x="768350" y="3889375"/>
          <a:ext cx="261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name="Equation" r:id="rId15" imgW="228600" imgH="279400" progId="Equation.DSMT4">
                  <p:embed/>
                </p:oleObj>
              </mc:Choice>
              <mc:Fallback>
                <p:oleObj name="Equation" r:id="rId15" imgW="228600" imgH="2794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889375"/>
                        <a:ext cx="261938" cy="3556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43" name="Object 27"/>
          <p:cNvGraphicFramePr>
            <a:graphicFrameLocks noChangeAspect="1"/>
          </p:cNvGraphicFramePr>
          <p:nvPr/>
        </p:nvGraphicFramePr>
        <p:xfrm>
          <a:off x="738188" y="4408488"/>
          <a:ext cx="88026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文档" r:id="rId3" imgW="8802861" imgH="744420" progId="">
                  <p:embed/>
                </p:oleObj>
              </mc:Choice>
              <mc:Fallback>
                <p:oleObj name="文档" r:id="rId3" imgW="8802861" imgH="74442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408488"/>
                        <a:ext cx="8802687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741363" y="5078413"/>
          <a:ext cx="87645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文档" r:id="rId5" imgW="8833098" imgH="1230683" progId="">
                  <p:embed/>
                </p:oleObj>
              </mc:Choice>
              <mc:Fallback>
                <p:oleObj name="文档" r:id="rId5" imgW="8833098" imgH="1230683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078413"/>
                        <a:ext cx="8764587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723900" y="1168400"/>
          <a:ext cx="80200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文档" r:id="rId7" imgW="8020400" imgH="2088857" progId="">
                  <p:embed/>
                </p:oleObj>
              </mc:Choice>
              <mc:Fallback>
                <p:oleObj name="文档" r:id="rId7" imgW="8020400" imgH="2088857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168400"/>
                        <a:ext cx="8020050" cy="208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6694488" y="5702300"/>
          <a:ext cx="2451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9" imgW="2451100" imgH="749300" progId="Equation.DSMT4">
                  <p:embed/>
                </p:oleObj>
              </mc:Choice>
              <mc:Fallback>
                <p:oleObj name="Equation" r:id="rId9" imgW="2451100" imgH="7493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5702300"/>
                        <a:ext cx="2451100" cy="749300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711200" y="3111500"/>
          <a:ext cx="88328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文档" r:id="rId11" imgW="8833098" imgH="1506133" progId="">
                  <p:embed/>
                </p:oleObj>
              </mc:Choice>
              <mc:Fallback>
                <p:oleObj name="文档" r:id="rId11" imgW="8833098" imgH="1506133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111500"/>
                        <a:ext cx="883285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42" name="Object 106"/>
          <p:cNvGraphicFramePr>
            <a:graphicFrameLocks noChangeAspect="1"/>
          </p:cNvGraphicFramePr>
          <p:nvPr/>
        </p:nvGraphicFramePr>
        <p:xfrm>
          <a:off x="742950" y="1239838"/>
          <a:ext cx="78232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文档" r:id="rId3" imgW="7846150" imgH="3147504" progId="">
                  <p:embed/>
                </p:oleObj>
              </mc:Choice>
              <mc:Fallback>
                <p:oleObj name="文档" r:id="rId3" imgW="7846150" imgH="3147504" progId="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239838"/>
                        <a:ext cx="7823200" cy="313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7"/>
          <p:cNvGraphicFramePr>
            <a:graphicFrameLocks noChangeAspect="1"/>
          </p:cNvGraphicFramePr>
          <p:nvPr/>
        </p:nvGraphicFramePr>
        <p:xfrm>
          <a:off x="719138" y="3548063"/>
          <a:ext cx="7824787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文档" r:id="rId5" imgW="7823972" imgH="2295160" progId="">
                  <p:embed/>
                </p:oleObj>
              </mc:Choice>
              <mc:Fallback>
                <p:oleObj name="文档" r:id="rId5" imgW="7823972" imgH="2295160" progId="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548063"/>
                        <a:ext cx="7824787" cy="229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04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44645"/>
              </p:ext>
            </p:extLst>
          </p:nvPr>
        </p:nvGraphicFramePr>
        <p:xfrm>
          <a:off x="538163" y="1089025"/>
          <a:ext cx="8618537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文档" r:id="rId3" imgW="8742930" imgH="2374900" progId="Word.Document.12">
                  <p:embed/>
                </p:oleObj>
              </mc:Choice>
              <mc:Fallback>
                <p:oleObj name="文档" r:id="rId3" imgW="8742930" imgH="2374900" progId="Word.Document.12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089025"/>
                        <a:ext cx="8618537" cy="234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5"/>
          <p:cNvGraphicFramePr>
            <a:graphicFrameLocks noChangeAspect="1"/>
          </p:cNvGraphicFramePr>
          <p:nvPr/>
        </p:nvGraphicFramePr>
        <p:xfrm>
          <a:off x="536575" y="2963863"/>
          <a:ext cx="8288338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文档" r:id="rId5" imgW="8288293" imgH="1967550" progId="">
                  <p:embed/>
                </p:oleObj>
              </mc:Choice>
              <mc:Fallback>
                <p:oleObj name="文档" r:id="rId5" imgW="8288293" imgH="196755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963863"/>
                        <a:ext cx="8288338" cy="196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6"/>
          <p:cNvGraphicFramePr>
            <a:graphicFrameLocks noChangeAspect="1"/>
          </p:cNvGraphicFramePr>
          <p:nvPr/>
        </p:nvGraphicFramePr>
        <p:xfrm>
          <a:off x="1081088" y="4445000"/>
          <a:ext cx="5810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文档" r:id="rId7" imgW="5810289" imgH="822358" progId="">
                  <p:embed/>
                </p:oleObj>
              </mc:Choice>
              <mc:Fallback>
                <p:oleObj name="文档" r:id="rId7" imgW="5810289" imgH="822358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445000"/>
                        <a:ext cx="58102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7"/>
          <p:cNvGraphicFramePr>
            <a:graphicFrameLocks noChangeAspect="1"/>
          </p:cNvGraphicFramePr>
          <p:nvPr/>
        </p:nvGraphicFramePr>
        <p:xfrm>
          <a:off x="2311400" y="4972050"/>
          <a:ext cx="67691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文档" r:id="rId9" imgW="6857849" imgH="2546009" progId="">
                  <p:embed/>
                </p:oleObj>
              </mc:Choice>
              <mc:Fallback>
                <p:oleObj name="文档" r:id="rId9" imgW="6857849" imgH="2546009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972050"/>
                        <a:ext cx="6769100" cy="254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838950" y="6208713"/>
            <a:ext cx="2663825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000" b="1">
                <a:solidFill>
                  <a:srgbClr val="800000"/>
                </a:solidFill>
                <a:latin typeface="微软雅黑" pitchFamily="34" charset="-122"/>
                <a:ea typeface="微软雅黑" pitchFamily="34" charset="-122"/>
              </a:rPr>
              <a:t>计算麻烦！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5" name="组合 1"/>
          <p:cNvGrpSpPr>
            <a:grpSpLocks/>
          </p:cNvGrpSpPr>
          <p:nvPr/>
        </p:nvGrpSpPr>
        <p:grpSpPr bwMode="auto">
          <a:xfrm>
            <a:off x="-376238" y="0"/>
            <a:ext cx="10115551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2865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1087" y="904081"/>
              <a:ext cx="2636652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62474" name="Picture 12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738355" y="904082"/>
              <a:ext cx="2000250" cy="73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62467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150813" y="3917950"/>
            <a:ext cx="273843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8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1588" y="3584575"/>
            <a:ext cx="56181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常见的离散型随机变量的分布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62469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662238" y="1957388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0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663825" y="3254375"/>
            <a:ext cx="944563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1" name="MH_Text_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783013" y="2308225"/>
            <a:ext cx="5246687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离散型随机变量的概念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</p:spTree>
    <p:custDataLst>
      <p:tags r:id="rId1"/>
    </p:custData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76" name="Object 36"/>
          <p:cNvGraphicFramePr>
            <a:graphicFrameLocks noChangeAspect="1"/>
          </p:cNvGraphicFramePr>
          <p:nvPr/>
        </p:nvGraphicFramePr>
        <p:xfrm>
          <a:off x="536575" y="1095375"/>
          <a:ext cx="792480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文档" r:id="rId3" imgW="7925114" imgH="2345016" progId="">
                  <p:embed/>
                </p:oleObj>
              </mc:Choice>
              <mc:Fallback>
                <p:oleObj name="文档" r:id="rId3" imgW="7925114" imgH="2345016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095375"/>
                        <a:ext cx="7924800" cy="234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7" name="Object 37"/>
          <p:cNvGraphicFramePr>
            <a:graphicFrameLocks noChangeAspect="1"/>
          </p:cNvGraphicFramePr>
          <p:nvPr/>
        </p:nvGraphicFramePr>
        <p:xfrm>
          <a:off x="536575" y="2822575"/>
          <a:ext cx="7754938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文档" r:id="rId5" imgW="7755573" imgH="1889439" progId="">
                  <p:embed/>
                </p:oleObj>
              </mc:Choice>
              <mc:Fallback>
                <p:oleObj name="文档" r:id="rId5" imgW="7755573" imgH="1889439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822575"/>
                        <a:ext cx="7754938" cy="188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88999"/>
              </p:ext>
            </p:extLst>
          </p:nvPr>
        </p:nvGraphicFramePr>
        <p:xfrm>
          <a:off x="109538" y="6272213"/>
          <a:ext cx="88788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文档" r:id="rId7" imgW="8890605" imgH="796038" progId="Word.Document.12">
                  <p:embed/>
                </p:oleObj>
              </mc:Choice>
              <mc:Fallback>
                <p:oleObj name="文档" r:id="rId7" imgW="8890605" imgH="796038" progId="Word.Document.12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272213"/>
                        <a:ext cx="88788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/>
        </p:nvGraphicFramePr>
        <p:xfrm>
          <a:off x="444500" y="4124325"/>
          <a:ext cx="821531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文档" r:id="rId9" imgW="8216204" imgH="1220630" progId="">
                  <p:embed/>
                </p:oleObj>
              </mc:Choice>
              <mc:Fallback>
                <p:oleObj name="文档" r:id="rId9" imgW="8216204" imgH="122063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124325"/>
                        <a:ext cx="8215313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/>
        </p:nvGraphicFramePr>
        <p:xfrm>
          <a:off x="1941513" y="5046663"/>
          <a:ext cx="66802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文档" r:id="rId11" imgW="6679942" imgH="1188593" progId="">
                  <p:embed/>
                </p:oleObj>
              </mc:Choice>
              <mc:Fallback>
                <p:oleObj name="文档" r:id="rId11" imgW="6679942" imgH="1188593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046663"/>
                        <a:ext cx="6680200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36"/>
          <p:cNvGraphicFramePr>
            <a:graphicFrameLocks noChangeAspect="1"/>
          </p:cNvGraphicFramePr>
          <p:nvPr/>
        </p:nvGraphicFramePr>
        <p:xfrm>
          <a:off x="568325" y="3609975"/>
          <a:ext cx="84836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文档" r:id="rId3" imgW="8483215" imgH="1444370" progId="">
                  <p:embed/>
                </p:oleObj>
              </mc:Choice>
              <mc:Fallback>
                <p:oleObj name="文档" r:id="rId3" imgW="8483215" imgH="1444370" progId="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609975"/>
                        <a:ext cx="8483600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7"/>
          <p:cNvGraphicFramePr>
            <a:graphicFrameLocks noChangeAspect="1"/>
          </p:cNvGraphicFramePr>
          <p:nvPr/>
        </p:nvGraphicFramePr>
        <p:xfrm>
          <a:off x="1481138" y="5014913"/>
          <a:ext cx="64023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文档" r:id="rId5" imgW="6402984" imgH="785632" progId="">
                  <p:embed/>
                </p:oleObj>
              </mc:Choice>
              <mc:Fallback>
                <p:oleObj name="文档" r:id="rId5" imgW="6402984" imgH="785632" progId="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014913"/>
                        <a:ext cx="64023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8"/>
          <p:cNvGraphicFramePr>
            <a:graphicFrameLocks noChangeAspect="1"/>
          </p:cNvGraphicFramePr>
          <p:nvPr/>
        </p:nvGraphicFramePr>
        <p:xfrm>
          <a:off x="879475" y="5632450"/>
          <a:ext cx="79454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文档" r:id="rId7" imgW="7951419" imgH="904944" progId="">
                  <p:embed/>
                </p:oleObj>
              </mc:Choice>
              <mc:Fallback>
                <p:oleObj name="文档" r:id="rId7" imgW="7951419" imgH="904944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632450"/>
                        <a:ext cx="794543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7" name="Object 139"/>
          <p:cNvGraphicFramePr>
            <a:graphicFrameLocks noChangeAspect="1"/>
          </p:cNvGraphicFramePr>
          <p:nvPr/>
        </p:nvGraphicFramePr>
        <p:xfrm>
          <a:off x="573088" y="1168400"/>
          <a:ext cx="82645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文档" r:id="rId9" imgW="8263938" imgH="2631679" progId="">
                  <p:embed/>
                </p:oleObj>
              </mc:Choice>
              <mc:Fallback>
                <p:oleObj name="文档" r:id="rId9" imgW="8263938" imgH="2631679" progId="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168400"/>
                        <a:ext cx="8264525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云形标注 3"/>
          <p:cNvSpPr/>
          <p:nvPr/>
        </p:nvSpPr>
        <p:spPr>
          <a:xfrm>
            <a:off x="6838950" y="6175375"/>
            <a:ext cx="2587625" cy="969963"/>
          </a:xfrm>
          <a:prstGeom prst="cloudCallout">
            <a:avLst>
              <a:gd name="adj1" fmla="val -57997"/>
              <a:gd name="adj2" fmla="val -4573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分布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10" name="Object 78"/>
          <p:cNvGraphicFramePr>
            <a:graphicFrameLocks noChangeAspect="1"/>
          </p:cNvGraphicFramePr>
          <p:nvPr/>
        </p:nvGraphicFramePr>
        <p:xfrm>
          <a:off x="598488" y="1119188"/>
          <a:ext cx="799465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文档" r:id="rId3" imgW="7995286" imgH="2631679" progId="">
                  <p:embed/>
                </p:oleObj>
              </mc:Choice>
              <mc:Fallback>
                <p:oleObj name="文档" r:id="rId3" imgW="7995286" imgH="2631679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119188"/>
                        <a:ext cx="7994650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9"/>
          <p:cNvGraphicFramePr>
            <a:graphicFrameLocks noChangeAspect="1"/>
          </p:cNvGraphicFramePr>
          <p:nvPr/>
        </p:nvGraphicFramePr>
        <p:xfrm>
          <a:off x="520700" y="3633788"/>
          <a:ext cx="79692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文档" r:id="rId5" imgW="7970108" imgH="1824021" progId="">
                  <p:embed/>
                </p:oleObj>
              </mc:Choice>
              <mc:Fallback>
                <p:oleObj name="文档" r:id="rId5" imgW="7970108" imgH="1824021" progId="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633788"/>
                        <a:ext cx="7969250" cy="182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0"/>
          <p:cNvGraphicFramePr>
            <a:graphicFrameLocks noChangeAspect="1"/>
          </p:cNvGraphicFramePr>
          <p:nvPr/>
        </p:nvGraphicFramePr>
        <p:xfrm>
          <a:off x="633413" y="5422900"/>
          <a:ext cx="79692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文档" r:id="rId7" imgW="7970108" imgH="1269902" progId="">
                  <p:embed/>
                </p:oleObj>
              </mc:Choice>
              <mc:Fallback>
                <p:oleObj name="文档" r:id="rId7" imgW="7970108" imgH="1269902" progId="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422900"/>
                        <a:ext cx="7969250" cy="1270000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3" name="组合 164"/>
          <p:cNvGrpSpPr>
            <a:grpSpLocks/>
          </p:cNvGrpSpPr>
          <p:nvPr/>
        </p:nvGrpSpPr>
        <p:grpSpPr bwMode="auto">
          <a:xfrm>
            <a:off x="0" y="1463675"/>
            <a:ext cx="347663" cy="5707063"/>
            <a:chOff x="5715008" y="1471884"/>
            <a:chExt cx="360448" cy="3419387"/>
          </a:xfrm>
        </p:grpSpPr>
        <p:sp>
          <p:nvSpPr>
            <p:cNvPr id="85014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85015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85016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17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18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19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0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1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2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3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4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5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6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7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8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29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0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1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2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3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4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5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6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7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8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39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0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1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2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3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4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5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6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7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8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49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0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1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2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3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4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5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6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7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8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59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0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1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2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3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4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5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6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7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8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69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3873080 w 247"/>
                  <a:gd name="T1" fmla="*/ 1078799889 h 628"/>
                  <a:gd name="T2" fmla="*/ 3873080 w 247"/>
                  <a:gd name="T3" fmla="*/ 1055558657 h 628"/>
                  <a:gd name="T4" fmla="*/ 238227134 w 247"/>
                  <a:gd name="T5" fmla="*/ 1055558657 h 628"/>
                  <a:gd name="T6" fmla="*/ 238227134 w 247"/>
                  <a:gd name="T7" fmla="*/ 1078799889 h 628"/>
                  <a:gd name="T8" fmla="*/ 3873080 w 247"/>
                  <a:gd name="T9" fmla="*/ 1078799889 h 628"/>
                  <a:gd name="T10" fmla="*/ 3873080 w 247"/>
                  <a:gd name="T11" fmla="*/ 958717870 h 628"/>
                  <a:gd name="T12" fmla="*/ 3873080 w 247"/>
                  <a:gd name="T13" fmla="*/ 935476638 h 628"/>
                  <a:gd name="T14" fmla="*/ 238227134 w 247"/>
                  <a:gd name="T15" fmla="*/ 935476638 h 628"/>
                  <a:gd name="T16" fmla="*/ 238227134 w 247"/>
                  <a:gd name="T17" fmla="*/ 958717870 h 628"/>
                  <a:gd name="T18" fmla="*/ 3873080 w 247"/>
                  <a:gd name="T19" fmla="*/ 958717870 h 628"/>
                  <a:gd name="T20" fmla="*/ 3873080 w 247"/>
                  <a:gd name="T21" fmla="*/ 856066776 h 628"/>
                  <a:gd name="T22" fmla="*/ 3873080 w 247"/>
                  <a:gd name="T23" fmla="*/ 834762777 h 628"/>
                  <a:gd name="T24" fmla="*/ 238227134 w 247"/>
                  <a:gd name="T25" fmla="*/ 834762777 h 628"/>
                  <a:gd name="T26" fmla="*/ 238227134 w 247"/>
                  <a:gd name="T27" fmla="*/ 856066776 h 628"/>
                  <a:gd name="T28" fmla="*/ 3873080 w 247"/>
                  <a:gd name="T29" fmla="*/ 856066776 h 628"/>
                  <a:gd name="T30" fmla="*/ 3873080 w 247"/>
                  <a:gd name="T31" fmla="*/ 743732299 h 628"/>
                  <a:gd name="T32" fmla="*/ 3873080 w 247"/>
                  <a:gd name="T33" fmla="*/ 720490893 h 628"/>
                  <a:gd name="T34" fmla="*/ 238227134 w 247"/>
                  <a:gd name="T35" fmla="*/ 720490893 h 628"/>
                  <a:gd name="T36" fmla="*/ 238227134 w 247"/>
                  <a:gd name="T37" fmla="*/ 743732299 h 628"/>
                  <a:gd name="T38" fmla="*/ 3873080 w 247"/>
                  <a:gd name="T39" fmla="*/ 743732299 h 628"/>
                  <a:gd name="T40" fmla="*/ 478391503 w 247"/>
                  <a:gd name="T41" fmla="*/ 0 h 628"/>
                  <a:gd name="T42" fmla="*/ 0 w 247"/>
                  <a:gd name="T43" fmla="*/ 0 h 628"/>
                  <a:gd name="T44" fmla="*/ 0 w 247"/>
                  <a:gd name="T45" fmla="*/ 17430929 h 628"/>
                  <a:gd name="T46" fmla="*/ 443529619 w 247"/>
                  <a:gd name="T47" fmla="*/ 17430929 h 628"/>
                  <a:gd name="T48" fmla="*/ 443529619 w 247"/>
                  <a:gd name="T49" fmla="*/ 40673559 h 628"/>
                  <a:gd name="T50" fmla="*/ 0 w 247"/>
                  <a:gd name="T51" fmla="*/ 40673559 h 628"/>
                  <a:gd name="T52" fmla="*/ 0 w 247"/>
                  <a:gd name="T53" fmla="*/ 149133602 h 628"/>
                  <a:gd name="T54" fmla="*/ 224669271 w 247"/>
                  <a:gd name="T55" fmla="*/ 149133602 h 628"/>
                  <a:gd name="T56" fmla="*/ 224669271 w 247"/>
                  <a:gd name="T57" fmla="*/ 170438992 h 628"/>
                  <a:gd name="T58" fmla="*/ 0 w 247"/>
                  <a:gd name="T59" fmla="*/ 170438992 h 628"/>
                  <a:gd name="T60" fmla="*/ 0 w 247"/>
                  <a:gd name="T61" fmla="*/ 261468123 h 628"/>
                  <a:gd name="T62" fmla="*/ 224669271 w 247"/>
                  <a:gd name="T63" fmla="*/ 261468123 h 628"/>
                  <a:gd name="T64" fmla="*/ 224669271 w 247"/>
                  <a:gd name="T65" fmla="*/ 284710746 h 628"/>
                  <a:gd name="T66" fmla="*/ 0 w 247"/>
                  <a:gd name="T67" fmla="*/ 284710746 h 628"/>
                  <a:gd name="T68" fmla="*/ 0 w 247"/>
                  <a:gd name="T69" fmla="*/ 364119217 h 628"/>
                  <a:gd name="T70" fmla="*/ 224669271 w 247"/>
                  <a:gd name="T71" fmla="*/ 364119217 h 628"/>
                  <a:gd name="T72" fmla="*/ 224669271 w 247"/>
                  <a:gd name="T73" fmla="*/ 385424694 h 628"/>
                  <a:gd name="T74" fmla="*/ 0 w 247"/>
                  <a:gd name="T75" fmla="*/ 385424694 h 628"/>
                  <a:gd name="T76" fmla="*/ 0 w 247"/>
                  <a:gd name="T77" fmla="*/ 482264089 h 628"/>
                  <a:gd name="T78" fmla="*/ 224669271 w 247"/>
                  <a:gd name="T79" fmla="*/ 482264089 h 628"/>
                  <a:gd name="T80" fmla="*/ 224669271 w 247"/>
                  <a:gd name="T81" fmla="*/ 505505321 h 628"/>
                  <a:gd name="T82" fmla="*/ 0 w 247"/>
                  <a:gd name="T83" fmla="*/ 505505321 h 628"/>
                  <a:gd name="T84" fmla="*/ 0 w 247"/>
                  <a:gd name="T85" fmla="*/ 602346107 h 628"/>
                  <a:gd name="T86" fmla="*/ 294394430 w 247"/>
                  <a:gd name="T87" fmla="*/ 602346107 h 628"/>
                  <a:gd name="T88" fmla="*/ 294394430 w 247"/>
                  <a:gd name="T89" fmla="*/ 623651498 h 628"/>
                  <a:gd name="T90" fmla="*/ 0 w 247"/>
                  <a:gd name="T91" fmla="*/ 623651498 h 628"/>
                  <a:gd name="T92" fmla="*/ 0 w 247"/>
                  <a:gd name="T93" fmla="*/ 1204692215 h 628"/>
                  <a:gd name="T94" fmla="*/ 455150247 w 247"/>
                  <a:gd name="T95" fmla="*/ 1204692215 h 628"/>
                  <a:gd name="T96" fmla="*/ 455150247 w 247"/>
                  <a:gd name="T97" fmla="*/ 1216312831 h 628"/>
                  <a:gd name="T98" fmla="*/ 478391503 w 247"/>
                  <a:gd name="T99" fmla="*/ 1216312831 h 628"/>
                  <a:gd name="T100" fmla="*/ 478391503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0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3873080 w 247"/>
                  <a:gd name="T1" fmla="*/ 1078799889 h 628"/>
                  <a:gd name="T2" fmla="*/ 3873080 w 247"/>
                  <a:gd name="T3" fmla="*/ 1055558657 h 628"/>
                  <a:gd name="T4" fmla="*/ 238227134 w 247"/>
                  <a:gd name="T5" fmla="*/ 1055558657 h 628"/>
                  <a:gd name="T6" fmla="*/ 238227134 w 247"/>
                  <a:gd name="T7" fmla="*/ 1078799889 h 628"/>
                  <a:gd name="T8" fmla="*/ 3873080 w 247"/>
                  <a:gd name="T9" fmla="*/ 1078799889 h 628"/>
                  <a:gd name="T10" fmla="*/ 3873080 w 247"/>
                  <a:gd name="T11" fmla="*/ 958717870 h 628"/>
                  <a:gd name="T12" fmla="*/ 3873080 w 247"/>
                  <a:gd name="T13" fmla="*/ 935476638 h 628"/>
                  <a:gd name="T14" fmla="*/ 238227134 w 247"/>
                  <a:gd name="T15" fmla="*/ 935476638 h 628"/>
                  <a:gd name="T16" fmla="*/ 238227134 w 247"/>
                  <a:gd name="T17" fmla="*/ 958717870 h 628"/>
                  <a:gd name="T18" fmla="*/ 3873080 w 247"/>
                  <a:gd name="T19" fmla="*/ 958717870 h 628"/>
                  <a:gd name="T20" fmla="*/ 3873080 w 247"/>
                  <a:gd name="T21" fmla="*/ 856066776 h 628"/>
                  <a:gd name="T22" fmla="*/ 3873080 w 247"/>
                  <a:gd name="T23" fmla="*/ 834762777 h 628"/>
                  <a:gd name="T24" fmla="*/ 238227134 w 247"/>
                  <a:gd name="T25" fmla="*/ 834762777 h 628"/>
                  <a:gd name="T26" fmla="*/ 238227134 w 247"/>
                  <a:gd name="T27" fmla="*/ 856066776 h 628"/>
                  <a:gd name="T28" fmla="*/ 3873080 w 247"/>
                  <a:gd name="T29" fmla="*/ 856066776 h 628"/>
                  <a:gd name="T30" fmla="*/ 3873080 w 247"/>
                  <a:gd name="T31" fmla="*/ 743732299 h 628"/>
                  <a:gd name="T32" fmla="*/ 3873080 w 247"/>
                  <a:gd name="T33" fmla="*/ 720490893 h 628"/>
                  <a:gd name="T34" fmla="*/ 238227134 w 247"/>
                  <a:gd name="T35" fmla="*/ 720490893 h 628"/>
                  <a:gd name="T36" fmla="*/ 238227134 w 247"/>
                  <a:gd name="T37" fmla="*/ 743732299 h 628"/>
                  <a:gd name="T38" fmla="*/ 3873080 w 247"/>
                  <a:gd name="T39" fmla="*/ 743732299 h 628"/>
                  <a:gd name="T40" fmla="*/ 478391503 w 247"/>
                  <a:gd name="T41" fmla="*/ 0 h 628"/>
                  <a:gd name="T42" fmla="*/ 0 w 247"/>
                  <a:gd name="T43" fmla="*/ 0 h 628"/>
                  <a:gd name="T44" fmla="*/ 0 w 247"/>
                  <a:gd name="T45" fmla="*/ 17430929 h 628"/>
                  <a:gd name="T46" fmla="*/ 443529619 w 247"/>
                  <a:gd name="T47" fmla="*/ 17430929 h 628"/>
                  <a:gd name="T48" fmla="*/ 443529619 w 247"/>
                  <a:gd name="T49" fmla="*/ 40673559 h 628"/>
                  <a:gd name="T50" fmla="*/ 0 w 247"/>
                  <a:gd name="T51" fmla="*/ 40673559 h 628"/>
                  <a:gd name="T52" fmla="*/ 0 w 247"/>
                  <a:gd name="T53" fmla="*/ 149133602 h 628"/>
                  <a:gd name="T54" fmla="*/ 224669271 w 247"/>
                  <a:gd name="T55" fmla="*/ 149133602 h 628"/>
                  <a:gd name="T56" fmla="*/ 224669271 w 247"/>
                  <a:gd name="T57" fmla="*/ 170438992 h 628"/>
                  <a:gd name="T58" fmla="*/ 0 w 247"/>
                  <a:gd name="T59" fmla="*/ 170438992 h 628"/>
                  <a:gd name="T60" fmla="*/ 0 w 247"/>
                  <a:gd name="T61" fmla="*/ 261468123 h 628"/>
                  <a:gd name="T62" fmla="*/ 224669271 w 247"/>
                  <a:gd name="T63" fmla="*/ 261468123 h 628"/>
                  <a:gd name="T64" fmla="*/ 224669271 w 247"/>
                  <a:gd name="T65" fmla="*/ 284710746 h 628"/>
                  <a:gd name="T66" fmla="*/ 0 w 247"/>
                  <a:gd name="T67" fmla="*/ 284710746 h 628"/>
                  <a:gd name="T68" fmla="*/ 0 w 247"/>
                  <a:gd name="T69" fmla="*/ 364119217 h 628"/>
                  <a:gd name="T70" fmla="*/ 224669271 w 247"/>
                  <a:gd name="T71" fmla="*/ 364119217 h 628"/>
                  <a:gd name="T72" fmla="*/ 224669271 w 247"/>
                  <a:gd name="T73" fmla="*/ 385424694 h 628"/>
                  <a:gd name="T74" fmla="*/ 0 w 247"/>
                  <a:gd name="T75" fmla="*/ 385424694 h 628"/>
                  <a:gd name="T76" fmla="*/ 0 w 247"/>
                  <a:gd name="T77" fmla="*/ 482264089 h 628"/>
                  <a:gd name="T78" fmla="*/ 224669271 w 247"/>
                  <a:gd name="T79" fmla="*/ 482264089 h 628"/>
                  <a:gd name="T80" fmla="*/ 224669271 w 247"/>
                  <a:gd name="T81" fmla="*/ 505505321 h 628"/>
                  <a:gd name="T82" fmla="*/ 0 w 247"/>
                  <a:gd name="T83" fmla="*/ 505505321 h 628"/>
                  <a:gd name="T84" fmla="*/ 0 w 247"/>
                  <a:gd name="T85" fmla="*/ 602346107 h 628"/>
                  <a:gd name="T86" fmla="*/ 294394430 w 247"/>
                  <a:gd name="T87" fmla="*/ 602346107 h 628"/>
                  <a:gd name="T88" fmla="*/ 294394430 w 247"/>
                  <a:gd name="T89" fmla="*/ 623651498 h 628"/>
                  <a:gd name="T90" fmla="*/ 0 w 247"/>
                  <a:gd name="T91" fmla="*/ 623651498 h 628"/>
                  <a:gd name="T92" fmla="*/ 0 w 247"/>
                  <a:gd name="T93" fmla="*/ 1204692215 h 628"/>
                  <a:gd name="T94" fmla="*/ 455150247 w 247"/>
                  <a:gd name="T95" fmla="*/ 1204692215 h 628"/>
                  <a:gd name="T96" fmla="*/ 455150247 w 247"/>
                  <a:gd name="T97" fmla="*/ 1216312831 h 628"/>
                  <a:gd name="T98" fmla="*/ 478391503 w 247"/>
                  <a:gd name="T99" fmla="*/ 1216312831 h 628"/>
                  <a:gd name="T100" fmla="*/ 478391503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1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7747871 w 4"/>
                  <a:gd name="T1" fmla="*/ 623651601 h 622"/>
                  <a:gd name="T2" fmla="*/ 0 w 4"/>
                  <a:gd name="T3" fmla="*/ 623651601 h 622"/>
                  <a:gd name="T4" fmla="*/ 0 w 4"/>
                  <a:gd name="T5" fmla="*/ 1204692414 h 622"/>
                  <a:gd name="T6" fmla="*/ 7747871 w 4"/>
                  <a:gd name="T7" fmla="*/ 1204692414 h 622"/>
                  <a:gd name="T8" fmla="*/ 7747871 w 4"/>
                  <a:gd name="T9" fmla="*/ 623651601 h 622"/>
                  <a:gd name="T10" fmla="*/ 7747871 w 4"/>
                  <a:gd name="T11" fmla="*/ 505505405 h 622"/>
                  <a:gd name="T12" fmla="*/ 0 w 4"/>
                  <a:gd name="T13" fmla="*/ 505505405 h 622"/>
                  <a:gd name="T14" fmla="*/ 0 w 4"/>
                  <a:gd name="T15" fmla="*/ 602346207 h 622"/>
                  <a:gd name="T16" fmla="*/ 7747871 w 4"/>
                  <a:gd name="T17" fmla="*/ 602346207 h 622"/>
                  <a:gd name="T18" fmla="*/ 7747871 w 4"/>
                  <a:gd name="T19" fmla="*/ 505505405 h 622"/>
                  <a:gd name="T20" fmla="*/ 7747871 w 4"/>
                  <a:gd name="T21" fmla="*/ 385424758 h 622"/>
                  <a:gd name="T22" fmla="*/ 0 w 4"/>
                  <a:gd name="T23" fmla="*/ 385424758 h 622"/>
                  <a:gd name="T24" fmla="*/ 0 w 4"/>
                  <a:gd name="T25" fmla="*/ 482264169 h 622"/>
                  <a:gd name="T26" fmla="*/ 7747871 w 4"/>
                  <a:gd name="T27" fmla="*/ 482264169 h 622"/>
                  <a:gd name="T28" fmla="*/ 7747871 w 4"/>
                  <a:gd name="T29" fmla="*/ 385424758 h 622"/>
                  <a:gd name="T30" fmla="*/ 7747871 w 4"/>
                  <a:gd name="T31" fmla="*/ 284710793 h 622"/>
                  <a:gd name="T32" fmla="*/ 0 w 4"/>
                  <a:gd name="T33" fmla="*/ 284710793 h 622"/>
                  <a:gd name="T34" fmla="*/ 0 w 4"/>
                  <a:gd name="T35" fmla="*/ 364119277 h 622"/>
                  <a:gd name="T36" fmla="*/ 7747871 w 4"/>
                  <a:gd name="T37" fmla="*/ 364119277 h 622"/>
                  <a:gd name="T38" fmla="*/ 7747871 w 4"/>
                  <a:gd name="T39" fmla="*/ 284710793 h 622"/>
                  <a:gd name="T40" fmla="*/ 7747871 w 4"/>
                  <a:gd name="T41" fmla="*/ 170439021 h 622"/>
                  <a:gd name="T42" fmla="*/ 0 w 4"/>
                  <a:gd name="T43" fmla="*/ 170439021 h 622"/>
                  <a:gd name="T44" fmla="*/ 0 w 4"/>
                  <a:gd name="T45" fmla="*/ 261468166 h 622"/>
                  <a:gd name="T46" fmla="*/ 7747871 w 4"/>
                  <a:gd name="T47" fmla="*/ 261468166 h 622"/>
                  <a:gd name="T48" fmla="*/ 7747871 w 4"/>
                  <a:gd name="T49" fmla="*/ 170439021 h 622"/>
                  <a:gd name="T50" fmla="*/ 7747871 w 4"/>
                  <a:gd name="T51" fmla="*/ 40673565 h 622"/>
                  <a:gd name="T52" fmla="*/ 0 w 4"/>
                  <a:gd name="T53" fmla="*/ 40673565 h 622"/>
                  <a:gd name="T54" fmla="*/ 0 w 4"/>
                  <a:gd name="T55" fmla="*/ 149133627 h 622"/>
                  <a:gd name="T56" fmla="*/ 7747871 w 4"/>
                  <a:gd name="T57" fmla="*/ 149133627 h 622"/>
                  <a:gd name="T58" fmla="*/ 7747871 w 4"/>
                  <a:gd name="T59" fmla="*/ 40673565 h 622"/>
                  <a:gd name="T60" fmla="*/ 7747871 w 4"/>
                  <a:gd name="T61" fmla="*/ 0 h 622"/>
                  <a:gd name="T62" fmla="*/ 0 w 4"/>
                  <a:gd name="T63" fmla="*/ 0 h 622"/>
                  <a:gd name="T64" fmla="*/ 0 w 4"/>
                  <a:gd name="T65" fmla="*/ 17430932 h 622"/>
                  <a:gd name="T66" fmla="*/ 7747871 w 4"/>
                  <a:gd name="T67" fmla="*/ 17430932 h 622"/>
                  <a:gd name="T68" fmla="*/ 7747871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2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7747871 w 4"/>
                  <a:gd name="T1" fmla="*/ 623651601 h 622"/>
                  <a:gd name="T2" fmla="*/ 0 w 4"/>
                  <a:gd name="T3" fmla="*/ 623651601 h 622"/>
                  <a:gd name="T4" fmla="*/ 0 w 4"/>
                  <a:gd name="T5" fmla="*/ 1204692414 h 622"/>
                  <a:gd name="T6" fmla="*/ 7747871 w 4"/>
                  <a:gd name="T7" fmla="*/ 1204692414 h 622"/>
                  <a:gd name="T8" fmla="*/ 7747871 w 4"/>
                  <a:gd name="T9" fmla="*/ 623651601 h 622"/>
                  <a:gd name="T10" fmla="*/ 7747871 w 4"/>
                  <a:gd name="T11" fmla="*/ 505505405 h 622"/>
                  <a:gd name="T12" fmla="*/ 0 w 4"/>
                  <a:gd name="T13" fmla="*/ 505505405 h 622"/>
                  <a:gd name="T14" fmla="*/ 0 w 4"/>
                  <a:gd name="T15" fmla="*/ 602346207 h 622"/>
                  <a:gd name="T16" fmla="*/ 7747871 w 4"/>
                  <a:gd name="T17" fmla="*/ 602346207 h 622"/>
                  <a:gd name="T18" fmla="*/ 7747871 w 4"/>
                  <a:gd name="T19" fmla="*/ 505505405 h 622"/>
                  <a:gd name="T20" fmla="*/ 7747871 w 4"/>
                  <a:gd name="T21" fmla="*/ 385424758 h 622"/>
                  <a:gd name="T22" fmla="*/ 0 w 4"/>
                  <a:gd name="T23" fmla="*/ 385424758 h 622"/>
                  <a:gd name="T24" fmla="*/ 0 w 4"/>
                  <a:gd name="T25" fmla="*/ 482264169 h 622"/>
                  <a:gd name="T26" fmla="*/ 7747871 w 4"/>
                  <a:gd name="T27" fmla="*/ 482264169 h 622"/>
                  <a:gd name="T28" fmla="*/ 7747871 w 4"/>
                  <a:gd name="T29" fmla="*/ 385424758 h 622"/>
                  <a:gd name="T30" fmla="*/ 7747871 w 4"/>
                  <a:gd name="T31" fmla="*/ 284710793 h 622"/>
                  <a:gd name="T32" fmla="*/ 0 w 4"/>
                  <a:gd name="T33" fmla="*/ 284710793 h 622"/>
                  <a:gd name="T34" fmla="*/ 0 w 4"/>
                  <a:gd name="T35" fmla="*/ 364119277 h 622"/>
                  <a:gd name="T36" fmla="*/ 7747871 w 4"/>
                  <a:gd name="T37" fmla="*/ 364119277 h 622"/>
                  <a:gd name="T38" fmla="*/ 7747871 w 4"/>
                  <a:gd name="T39" fmla="*/ 284710793 h 622"/>
                  <a:gd name="T40" fmla="*/ 7747871 w 4"/>
                  <a:gd name="T41" fmla="*/ 170439021 h 622"/>
                  <a:gd name="T42" fmla="*/ 0 w 4"/>
                  <a:gd name="T43" fmla="*/ 170439021 h 622"/>
                  <a:gd name="T44" fmla="*/ 0 w 4"/>
                  <a:gd name="T45" fmla="*/ 261468166 h 622"/>
                  <a:gd name="T46" fmla="*/ 7747871 w 4"/>
                  <a:gd name="T47" fmla="*/ 261468166 h 622"/>
                  <a:gd name="T48" fmla="*/ 7747871 w 4"/>
                  <a:gd name="T49" fmla="*/ 170439021 h 622"/>
                  <a:gd name="T50" fmla="*/ 7747871 w 4"/>
                  <a:gd name="T51" fmla="*/ 40673565 h 622"/>
                  <a:gd name="T52" fmla="*/ 0 w 4"/>
                  <a:gd name="T53" fmla="*/ 40673565 h 622"/>
                  <a:gd name="T54" fmla="*/ 0 w 4"/>
                  <a:gd name="T55" fmla="*/ 149133627 h 622"/>
                  <a:gd name="T56" fmla="*/ 7747871 w 4"/>
                  <a:gd name="T57" fmla="*/ 149133627 h 622"/>
                  <a:gd name="T58" fmla="*/ 7747871 w 4"/>
                  <a:gd name="T59" fmla="*/ 40673565 h 622"/>
                  <a:gd name="T60" fmla="*/ 7747871 w 4"/>
                  <a:gd name="T61" fmla="*/ 0 h 622"/>
                  <a:gd name="T62" fmla="*/ 0 w 4"/>
                  <a:gd name="T63" fmla="*/ 0 h 622"/>
                  <a:gd name="T64" fmla="*/ 0 w 4"/>
                  <a:gd name="T65" fmla="*/ 17430932 h 622"/>
                  <a:gd name="T66" fmla="*/ 7747871 w 4"/>
                  <a:gd name="T67" fmla="*/ 17430932 h 622"/>
                  <a:gd name="T68" fmla="*/ 7747871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3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302141936 w 156"/>
                  <a:gd name="T1" fmla="*/ 0 h 11"/>
                  <a:gd name="T2" fmla="*/ 7747551 w 156"/>
                  <a:gd name="T3" fmla="*/ 0 h 11"/>
                  <a:gd name="T4" fmla="*/ 0 w 156"/>
                  <a:gd name="T5" fmla="*/ 0 h 11"/>
                  <a:gd name="T6" fmla="*/ 0 w 156"/>
                  <a:gd name="T7" fmla="*/ 21305951 h 11"/>
                  <a:gd name="T8" fmla="*/ 7747551 w 156"/>
                  <a:gd name="T9" fmla="*/ 21305951 h 11"/>
                  <a:gd name="T10" fmla="*/ 302141936 w 156"/>
                  <a:gd name="T11" fmla="*/ 21305951 h 11"/>
                  <a:gd name="T12" fmla="*/ 302141936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4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302141936 w 156"/>
                  <a:gd name="T1" fmla="*/ 0 h 11"/>
                  <a:gd name="T2" fmla="*/ 7747551 w 156"/>
                  <a:gd name="T3" fmla="*/ 0 h 11"/>
                  <a:gd name="T4" fmla="*/ 0 w 156"/>
                  <a:gd name="T5" fmla="*/ 0 h 11"/>
                  <a:gd name="T6" fmla="*/ 0 w 156"/>
                  <a:gd name="T7" fmla="*/ 21305951 h 11"/>
                  <a:gd name="T8" fmla="*/ 7747551 w 156"/>
                  <a:gd name="T9" fmla="*/ 21305951 h 11"/>
                  <a:gd name="T10" fmla="*/ 302141936 w 156"/>
                  <a:gd name="T11" fmla="*/ 21305951 h 11"/>
                  <a:gd name="T12" fmla="*/ 302141936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5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6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7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8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79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0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32416711 w 120"/>
                  <a:gd name="T1" fmla="*/ 0 h 12"/>
                  <a:gd name="T2" fmla="*/ 7747548 w 120"/>
                  <a:gd name="T3" fmla="*/ 0 h 12"/>
                  <a:gd name="T4" fmla="*/ 0 w 120"/>
                  <a:gd name="T5" fmla="*/ 0 h 12"/>
                  <a:gd name="T6" fmla="*/ 0 w 120"/>
                  <a:gd name="T7" fmla="*/ 23240837 h 12"/>
                  <a:gd name="T8" fmla="*/ 7747548 w 120"/>
                  <a:gd name="T9" fmla="*/ 23240837 h 12"/>
                  <a:gd name="T10" fmla="*/ 232416711 w 120"/>
                  <a:gd name="T11" fmla="*/ 23240837 h 12"/>
                  <a:gd name="T12" fmla="*/ 232416711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1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2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32416711 w 120"/>
                  <a:gd name="T1" fmla="*/ 0 h 11"/>
                  <a:gd name="T2" fmla="*/ 7747548 w 120"/>
                  <a:gd name="T3" fmla="*/ 0 h 11"/>
                  <a:gd name="T4" fmla="*/ 0 w 120"/>
                  <a:gd name="T5" fmla="*/ 0 h 11"/>
                  <a:gd name="T6" fmla="*/ 0 w 120"/>
                  <a:gd name="T7" fmla="*/ 21305951 h 11"/>
                  <a:gd name="T8" fmla="*/ 7747548 w 120"/>
                  <a:gd name="T9" fmla="*/ 21305951 h 11"/>
                  <a:gd name="T10" fmla="*/ 232416711 w 120"/>
                  <a:gd name="T11" fmla="*/ 21305951 h 11"/>
                  <a:gd name="T12" fmla="*/ 232416711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3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4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5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6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7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8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89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90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91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451275342 w 233"/>
                  <a:gd name="T1" fmla="*/ 0 h 12"/>
                  <a:gd name="T2" fmla="*/ 7747544 w 233"/>
                  <a:gd name="T3" fmla="*/ 0 h 12"/>
                  <a:gd name="T4" fmla="*/ 0 w 233"/>
                  <a:gd name="T5" fmla="*/ 0 h 12"/>
                  <a:gd name="T6" fmla="*/ 0 w 233"/>
                  <a:gd name="T7" fmla="*/ 23240837 h 12"/>
                  <a:gd name="T8" fmla="*/ 7747544 w 233"/>
                  <a:gd name="T9" fmla="*/ 23240837 h 12"/>
                  <a:gd name="T10" fmla="*/ 451275342 w 233"/>
                  <a:gd name="T11" fmla="*/ 23240837 h 12"/>
                  <a:gd name="T12" fmla="*/ 451275342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92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451275342 w 233"/>
                  <a:gd name="T1" fmla="*/ 0 h 12"/>
                  <a:gd name="T2" fmla="*/ 7747544 w 233"/>
                  <a:gd name="T3" fmla="*/ 0 h 12"/>
                  <a:gd name="T4" fmla="*/ 0 w 233"/>
                  <a:gd name="T5" fmla="*/ 0 h 12"/>
                  <a:gd name="T6" fmla="*/ 0 w 233"/>
                  <a:gd name="T7" fmla="*/ 23240837 h 12"/>
                  <a:gd name="T8" fmla="*/ 7747544 w 233"/>
                  <a:gd name="T9" fmla="*/ 23240837 h 12"/>
                  <a:gd name="T10" fmla="*/ 451275342 w 233"/>
                  <a:gd name="T11" fmla="*/ 23240837 h 12"/>
                  <a:gd name="T12" fmla="*/ 451275342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93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462895759 w 239"/>
                  <a:gd name="T1" fmla="*/ 0 h 6"/>
                  <a:gd name="T2" fmla="*/ 7747541 w 239"/>
                  <a:gd name="T3" fmla="*/ 0 h 6"/>
                  <a:gd name="T4" fmla="*/ 0 w 239"/>
                  <a:gd name="T5" fmla="*/ 0 h 6"/>
                  <a:gd name="T6" fmla="*/ 0 w 239"/>
                  <a:gd name="T7" fmla="*/ 11620418 h 6"/>
                  <a:gd name="T8" fmla="*/ 462895759 w 239"/>
                  <a:gd name="T9" fmla="*/ 11620418 h 6"/>
                  <a:gd name="T10" fmla="*/ 462895759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85094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462895759 w 239"/>
                  <a:gd name="T1" fmla="*/ 0 h 6"/>
                  <a:gd name="T2" fmla="*/ 7747541 w 239"/>
                  <a:gd name="T3" fmla="*/ 0 h 6"/>
                  <a:gd name="T4" fmla="*/ 0 w 239"/>
                  <a:gd name="T5" fmla="*/ 0 h 6"/>
                  <a:gd name="T6" fmla="*/ 0 w 239"/>
                  <a:gd name="T7" fmla="*/ 11620418 h 6"/>
                  <a:gd name="T8" fmla="*/ 462895759 w 239"/>
                  <a:gd name="T9" fmla="*/ 11620418 h 6"/>
                  <a:gd name="T10" fmla="*/ 462895759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8988" y="1346200"/>
            <a:ext cx="707390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8988" y="1433513"/>
            <a:ext cx="707390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996" name="组合 13"/>
          <p:cNvGrpSpPr>
            <a:grpSpLocks/>
          </p:cNvGrpSpPr>
          <p:nvPr/>
        </p:nvGrpSpPr>
        <p:grpSpPr bwMode="auto">
          <a:xfrm>
            <a:off x="215900" y="376238"/>
            <a:ext cx="1517650" cy="1784350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356" y="2000992"/>
              <a:ext cx="880561" cy="7799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500"/>
            <a:ext cx="4781550" cy="58738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513"/>
            <a:ext cx="3457575" cy="904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238"/>
            <a:ext cx="1954213" cy="12858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85000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35100" y="2379663"/>
            <a:ext cx="715963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1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8088" y="0"/>
            <a:ext cx="2216150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" name="MH_Text_1"/>
          <p:cNvSpPr/>
          <p:nvPr>
            <p:custDataLst>
              <p:tags r:id="rId1"/>
            </p:custDataLst>
          </p:nvPr>
        </p:nvSpPr>
        <p:spPr>
          <a:xfrm>
            <a:off x="2216150" y="3719513"/>
            <a:ext cx="5486400" cy="498475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常见的离散型随机变量的分布         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5" name="MH_Text_1"/>
          <p:cNvSpPr/>
          <p:nvPr>
            <p:custDataLst>
              <p:tags r:id="rId2"/>
            </p:custDataLst>
          </p:nvPr>
        </p:nvSpPr>
        <p:spPr>
          <a:xfrm>
            <a:off x="2232025" y="2578100"/>
            <a:ext cx="4846638" cy="496888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离散型随机变量的概念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85004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58913" y="3532188"/>
            <a:ext cx="7175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文本框 12"/>
          <p:cNvSpPr txBox="1">
            <a:spLocks noChangeArrowheads="1"/>
          </p:cNvSpPr>
          <p:nvPr/>
        </p:nvSpPr>
        <p:spPr bwMode="auto">
          <a:xfrm>
            <a:off x="1439439" y="611881"/>
            <a:ext cx="8195933" cy="1131071"/>
          </a:xfrm>
          <a:prstGeom prst="rect">
            <a:avLst/>
          </a:prstGeom>
          <a:noFill/>
          <a:ln>
            <a:noFill/>
          </a:ln>
          <a:extLst/>
        </p:spPr>
        <p:txBody>
          <a:bodyPr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离散型随机变量及其分布律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>
              <a:defRPr/>
            </a:pP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2238" y="160338"/>
            <a:ext cx="4586287" cy="404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1575" y="5694363"/>
            <a:ext cx="75676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98"/>
          <p:cNvGraphicFramePr>
            <a:graphicFrameLocks noChangeAspect="1"/>
          </p:cNvGraphicFramePr>
          <p:nvPr/>
        </p:nvGraphicFramePr>
        <p:xfrm>
          <a:off x="552450" y="1892300"/>
          <a:ext cx="79883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文档" r:id="rId4" imgW="7987512" imgH="1546035" progId="">
                  <p:embed/>
                </p:oleObj>
              </mc:Choice>
              <mc:Fallback>
                <p:oleObj name="文档" r:id="rId4" imgW="7987512" imgH="1546035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892300"/>
                        <a:ext cx="79883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9"/>
          <p:cNvGraphicFramePr>
            <a:graphicFrameLocks noChangeAspect="1"/>
          </p:cNvGraphicFramePr>
          <p:nvPr/>
        </p:nvGraphicFramePr>
        <p:xfrm>
          <a:off x="571500" y="3514725"/>
          <a:ext cx="7912100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文档" r:id="rId6" imgW="7912042" imgH="3341393" progId="">
                  <p:embed/>
                </p:oleObj>
              </mc:Choice>
              <mc:Fallback>
                <p:oleObj name="文档" r:id="rId6" imgW="7912042" imgH="3341393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14725"/>
                        <a:ext cx="7912100" cy="334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4" name="MH_Text_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96900" y="1203325"/>
            <a:ext cx="52466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2400" b="1">
                <a:solidFill>
                  <a:srgbClr val="005EA6"/>
                </a:solidFill>
                <a:latin typeface="Arial" charset="0"/>
                <a:ea typeface="微软雅黑" pitchFamily="34" charset="-122"/>
                <a:sym typeface="Arial" charset="0"/>
              </a:rPr>
              <a:t>一、离散型随机变量的概念</a:t>
            </a:r>
            <a:endParaRPr lang="en-US" altLang="zh-CN" sz="2400" b="1">
              <a:solidFill>
                <a:srgbClr val="005EA6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sp>
        <p:nvSpPr>
          <p:cNvPr id="2" name="云形标注 1"/>
          <p:cNvSpPr/>
          <p:nvPr/>
        </p:nvSpPr>
        <p:spPr>
          <a:xfrm>
            <a:off x="6118225" y="2679700"/>
            <a:ext cx="3238500" cy="1008063"/>
          </a:xfrm>
          <a:prstGeom prst="cloudCallout">
            <a:avLst>
              <a:gd name="adj1" fmla="val -71916"/>
              <a:gd name="adj2" fmla="val 5449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列无限多个</a:t>
            </a:r>
          </a:p>
        </p:txBody>
      </p:sp>
      <p:sp>
        <p:nvSpPr>
          <p:cNvPr id="9" name="云形标注 8"/>
          <p:cNvSpPr/>
          <p:nvPr/>
        </p:nvSpPr>
        <p:spPr>
          <a:xfrm>
            <a:off x="5254625" y="5776913"/>
            <a:ext cx="3236913" cy="1008062"/>
          </a:xfrm>
          <a:prstGeom prst="cloudCallout">
            <a:avLst>
              <a:gd name="adj1" fmla="val 28588"/>
              <a:gd name="adj2" fmla="val -10690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列无限多个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1" name="Object 6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07623"/>
              </p:ext>
            </p:extLst>
          </p:nvPr>
        </p:nvGraphicFramePr>
        <p:xfrm>
          <a:off x="563563" y="1201738"/>
          <a:ext cx="776605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" name="文档" r:id="rId3" imgW="7880119" imgH="2627656" progId="Word.Document.12">
                  <p:embed/>
                </p:oleObj>
              </mc:Choice>
              <mc:Fallback>
                <p:oleObj name="文档" r:id="rId3" imgW="7880119" imgH="2627656" progId="Word.Document.12">
                  <p:embed/>
                  <p:pic>
                    <p:nvPicPr>
                      <p:cNvPr id="0" name="Picture 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201738"/>
                        <a:ext cx="7766050" cy="258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571625" y="4130675"/>
            <a:ext cx="5643563" cy="1214438"/>
            <a:chOff x="1214401" y="4330705"/>
            <a:chExt cx="5643602" cy="1214446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1214401" y="4902209"/>
              <a:ext cx="564360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>
              <a:off x="1393790" y="4937134"/>
              <a:ext cx="1214446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22" name="Object 674"/>
            <p:cNvGraphicFramePr>
              <a:graphicFrameLocks noChangeAspect="1"/>
            </p:cNvGraphicFramePr>
            <p:nvPr/>
          </p:nvGraphicFramePr>
          <p:xfrm>
            <a:off x="1479518" y="4457065"/>
            <a:ext cx="3063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7" name="Equation" r:id="rId5" imgW="304536" imgH="266469" progId="Equation.DSMT4">
                    <p:embed/>
                  </p:oleObj>
                </mc:Choice>
                <mc:Fallback>
                  <p:oleObj name="Equation" r:id="rId5" imgW="304536" imgH="266469" progId="Equation.DSMT4">
                    <p:embed/>
                    <p:pic>
                      <p:nvPicPr>
                        <p:cNvPr id="0" name="Picture 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518" y="4457065"/>
                          <a:ext cx="30638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" name="Object 675"/>
            <p:cNvGraphicFramePr>
              <a:graphicFrameLocks noChangeAspect="1"/>
            </p:cNvGraphicFramePr>
            <p:nvPr/>
          </p:nvGraphicFramePr>
          <p:xfrm>
            <a:off x="2379663" y="4402138"/>
            <a:ext cx="29368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" name="Equation" r:id="rId7" imgW="291973" imgH="368140" progId="Equation.DSMT4">
                    <p:embed/>
                  </p:oleObj>
                </mc:Choice>
                <mc:Fallback>
                  <p:oleObj name="Equation" r:id="rId7" imgW="291973" imgH="368140" progId="Equation.DSMT4">
                    <p:embed/>
                    <p:pic>
                      <p:nvPicPr>
                        <p:cNvPr id="0" name="Picture 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663" y="4402138"/>
                          <a:ext cx="293687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4" name="Object 676"/>
            <p:cNvGraphicFramePr>
              <a:graphicFrameLocks noChangeAspect="1"/>
            </p:cNvGraphicFramePr>
            <p:nvPr/>
          </p:nvGraphicFramePr>
          <p:xfrm>
            <a:off x="3136900" y="4416425"/>
            <a:ext cx="31908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9" name="Equation" r:id="rId9" imgW="317362" imgH="368140" progId="Equation.DSMT4">
                    <p:embed/>
                  </p:oleObj>
                </mc:Choice>
                <mc:Fallback>
                  <p:oleObj name="Equation" r:id="rId9" imgW="317362" imgH="368140" progId="Equation.DSMT4">
                    <p:embed/>
                    <p:pic>
                      <p:nvPicPr>
                        <p:cNvPr id="0" name="Picture 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900" y="4416425"/>
                          <a:ext cx="319088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5" name="Object 677"/>
            <p:cNvGraphicFramePr>
              <a:graphicFrameLocks noChangeAspect="1"/>
            </p:cNvGraphicFramePr>
            <p:nvPr/>
          </p:nvGraphicFramePr>
          <p:xfrm>
            <a:off x="5202238" y="4452938"/>
            <a:ext cx="33178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" name="Equation" r:id="rId11" imgW="330200" imgH="368300" progId="Equation.DSMT4">
                    <p:embed/>
                  </p:oleObj>
                </mc:Choice>
                <mc:Fallback>
                  <p:oleObj name="Equation" r:id="rId11" imgW="330200" imgH="368300" progId="Equation.DSMT4">
                    <p:embed/>
                    <p:pic>
                      <p:nvPicPr>
                        <p:cNvPr id="0" name="Picture 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2238" y="4452938"/>
                          <a:ext cx="331787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6" name="Object 678"/>
            <p:cNvGraphicFramePr>
              <a:graphicFrameLocks noChangeAspect="1"/>
            </p:cNvGraphicFramePr>
            <p:nvPr/>
          </p:nvGraphicFramePr>
          <p:xfrm>
            <a:off x="4162425" y="4537075"/>
            <a:ext cx="293688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1" name="Equation" r:id="rId13" imgW="291973" imgH="152334" progId="Equation.DSMT4">
                    <p:embed/>
                  </p:oleObj>
                </mc:Choice>
                <mc:Fallback>
                  <p:oleObj name="Equation" r:id="rId13" imgW="291973" imgH="152334" progId="Equation.DSMT4">
                    <p:embed/>
                    <p:pic>
                      <p:nvPicPr>
                        <p:cNvPr id="0" name="Picture 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425" y="4537075"/>
                          <a:ext cx="293688" cy="155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7" name="Object 679"/>
            <p:cNvGraphicFramePr>
              <a:graphicFrameLocks noChangeAspect="1"/>
            </p:cNvGraphicFramePr>
            <p:nvPr/>
          </p:nvGraphicFramePr>
          <p:xfrm>
            <a:off x="6107113" y="4552950"/>
            <a:ext cx="292100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2" name="Equation" r:id="rId15" imgW="291973" imgH="152334" progId="Equation.DSMT4">
                    <p:embed/>
                  </p:oleObj>
                </mc:Choice>
                <mc:Fallback>
                  <p:oleObj name="Equation" r:id="rId15" imgW="291973" imgH="152334" progId="Equation.DSMT4">
                    <p:embed/>
                    <p:pic>
                      <p:nvPicPr>
                        <p:cNvPr id="0" name="Picture 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7113" y="4552950"/>
                          <a:ext cx="292100" cy="155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8" name="Object 680"/>
            <p:cNvGraphicFramePr>
              <a:graphicFrameLocks noChangeAspect="1"/>
            </p:cNvGraphicFramePr>
            <p:nvPr/>
          </p:nvGraphicFramePr>
          <p:xfrm>
            <a:off x="1450975" y="5119688"/>
            <a:ext cx="34448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3" name="Equation" r:id="rId17" imgW="342751" imgH="368140" progId="Equation.DSMT4">
                    <p:embed/>
                  </p:oleObj>
                </mc:Choice>
                <mc:Fallback>
                  <p:oleObj name="Equation" r:id="rId17" imgW="342751" imgH="368140" progId="Equation.DSMT4">
                    <p:embed/>
                    <p:pic>
                      <p:nvPicPr>
                        <p:cNvPr id="0" name="Picture 6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" y="5119688"/>
                          <a:ext cx="34448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9" name="Object 681"/>
            <p:cNvGraphicFramePr>
              <a:graphicFrameLocks noChangeAspect="1"/>
            </p:cNvGraphicFramePr>
            <p:nvPr/>
          </p:nvGraphicFramePr>
          <p:xfrm>
            <a:off x="2366963" y="5092700"/>
            <a:ext cx="306387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4" name="Equation" r:id="rId19" imgW="304668" imgH="368140" progId="Equation.DSMT4">
                    <p:embed/>
                  </p:oleObj>
                </mc:Choice>
                <mc:Fallback>
                  <p:oleObj name="Equation" r:id="rId19" imgW="304668" imgH="368140" progId="Equation.DSMT4">
                    <p:embed/>
                    <p:pic>
                      <p:nvPicPr>
                        <p:cNvPr id="0" name="Picture 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963" y="5092700"/>
                          <a:ext cx="306387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0" name="Object 682"/>
            <p:cNvGraphicFramePr>
              <a:graphicFrameLocks noChangeAspect="1"/>
            </p:cNvGraphicFramePr>
            <p:nvPr/>
          </p:nvGraphicFramePr>
          <p:xfrm>
            <a:off x="3129886" y="5106683"/>
            <a:ext cx="31908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5" name="Equation" r:id="rId21" imgW="317362" imgH="368140" progId="Equation.DSMT4">
                    <p:embed/>
                  </p:oleObj>
                </mc:Choice>
                <mc:Fallback>
                  <p:oleObj name="Equation" r:id="rId21" imgW="317362" imgH="368140" progId="Equation.DSMT4">
                    <p:embed/>
                    <p:pic>
                      <p:nvPicPr>
                        <p:cNvPr id="0" name="Picture 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886" y="5106683"/>
                          <a:ext cx="319088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1" name="Object 683"/>
            <p:cNvGraphicFramePr>
              <a:graphicFrameLocks noChangeAspect="1"/>
            </p:cNvGraphicFramePr>
            <p:nvPr/>
          </p:nvGraphicFramePr>
          <p:xfrm>
            <a:off x="5195224" y="5143196"/>
            <a:ext cx="33178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" name="Equation" r:id="rId23" imgW="330200" imgH="368300" progId="Equation.DSMT4">
                    <p:embed/>
                  </p:oleObj>
                </mc:Choice>
                <mc:Fallback>
                  <p:oleObj name="Equation" r:id="rId23" imgW="330200" imgH="368300" progId="Equation.DSMT4">
                    <p:embed/>
                    <p:pic>
                      <p:nvPicPr>
                        <p:cNvPr id="0" name="Picture 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224" y="5143196"/>
                          <a:ext cx="331787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2" name="Object 684"/>
            <p:cNvGraphicFramePr>
              <a:graphicFrameLocks noChangeAspect="1"/>
            </p:cNvGraphicFramePr>
            <p:nvPr/>
          </p:nvGraphicFramePr>
          <p:xfrm>
            <a:off x="4155411" y="5227333"/>
            <a:ext cx="293688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7" name="Equation" r:id="rId25" imgW="291973" imgH="152334" progId="Equation.DSMT4">
                    <p:embed/>
                  </p:oleObj>
                </mc:Choice>
                <mc:Fallback>
                  <p:oleObj name="Equation" r:id="rId25" imgW="291973" imgH="152334" progId="Equation.DSMT4">
                    <p:embed/>
                    <p:pic>
                      <p:nvPicPr>
                        <p:cNvPr id="0" name="Picture 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411" y="5227333"/>
                          <a:ext cx="293688" cy="155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3" name="Object 685"/>
            <p:cNvGraphicFramePr>
              <a:graphicFrameLocks noChangeAspect="1"/>
            </p:cNvGraphicFramePr>
            <p:nvPr/>
          </p:nvGraphicFramePr>
          <p:xfrm>
            <a:off x="6100099" y="5243208"/>
            <a:ext cx="292100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8" name="Equation" r:id="rId26" imgW="291973" imgH="152334" progId="Equation.DSMT4">
                    <p:embed/>
                  </p:oleObj>
                </mc:Choice>
                <mc:Fallback>
                  <p:oleObj name="Equation" r:id="rId26" imgW="291973" imgH="152334" progId="Equation.DSMT4">
                    <p:embed/>
                    <p:pic>
                      <p:nvPicPr>
                        <p:cNvPr id="0" name="Picture 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0099" y="5243208"/>
                          <a:ext cx="292100" cy="155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686"/>
          <p:cNvGraphicFramePr>
            <a:graphicFrameLocks noChangeAspect="1"/>
          </p:cNvGraphicFramePr>
          <p:nvPr/>
        </p:nvGraphicFramePr>
        <p:xfrm>
          <a:off x="593725" y="5768975"/>
          <a:ext cx="57864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" name="文档" r:id="rId27" imgW="5785936" imgH="1033810" progId="">
                  <p:embed/>
                </p:oleObj>
              </mc:Choice>
              <mc:Fallback>
                <p:oleObj name="文档" r:id="rId27" imgW="5785936" imgH="1033810" progId="">
                  <p:embed/>
                  <p:pic>
                    <p:nvPicPr>
                      <p:cNvPr id="0" name="Picture 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768975"/>
                        <a:ext cx="5786438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87"/>
          <p:cNvGraphicFramePr>
            <a:graphicFrameLocks noChangeAspect="1"/>
          </p:cNvGraphicFramePr>
          <p:nvPr/>
        </p:nvGraphicFramePr>
        <p:xfrm>
          <a:off x="563563" y="3430588"/>
          <a:ext cx="78803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" name="文档" r:id="rId29" imgW="7880119" imgH="998063" progId="">
                  <p:embed/>
                </p:oleObj>
              </mc:Choice>
              <mc:Fallback>
                <p:oleObj name="文档" r:id="rId29" imgW="7880119" imgH="998063" progId="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430588"/>
                        <a:ext cx="788035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87" name="Object 167"/>
          <p:cNvGraphicFramePr>
            <a:graphicFrameLocks noChangeAspect="1"/>
          </p:cNvGraphicFramePr>
          <p:nvPr/>
        </p:nvGraphicFramePr>
        <p:xfrm>
          <a:off x="430213" y="1096963"/>
          <a:ext cx="8237537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文档" r:id="rId3" imgW="8238767" imgH="2303754" progId="">
                  <p:embed/>
                </p:oleObj>
              </mc:Choice>
              <mc:Fallback>
                <p:oleObj name="文档" r:id="rId3" imgW="8238767" imgH="2303754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096963"/>
                        <a:ext cx="8237537" cy="230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8"/>
          <p:cNvGraphicFramePr>
            <a:graphicFrameLocks noChangeAspect="1"/>
          </p:cNvGraphicFramePr>
          <p:nvPr/>
        </p:nvGraphicFramePr>
        <p:xfrm>
          <a:off x="1004888" y="4337050"/>
          <a:ext cx="25876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文档" r:id="rId5" imgW="2587552" imgH="1418963" progId="">
                  <p:embed/>
                </p:oleObj>
              </mc:Choice>
              <mc:Fallback>
                <p:oleObj name="文档" r:id="rId5" imgW="2587552" imgH="1418963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337050"/>
                        <a:ext cx="2587625" cy="141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9"/>
          <p:cNvGraphicFramePr>
            <a:graphicFrameLocks noChangeAspect="1"/>
          </p:cNvGraphicFramePr>
          <p:nvPr/>
        </p:nvGraphicFramePr>
        <p:xfrm>
          <a:off x="4030663" y="4337050"/>
          <a:ext cx="38862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文档" r:id="rId7" imgW="3886862" imgH="1034890" progId="">
                  <p:embed/>
                </p:oleObj>
              </mc:Choice>
              <mc:Fallback>
                <p:oleObj name="文档" r:id="rId7" imgW="3886862" imgH="103489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337050"/>
                        <a:ext cx="38862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0"/>
          <p:cNvGraphicFramePr>
            <a:graphicFrameLocks noChangeAspect="1"/>
          </p:cNvGraphicFramePr>
          <p:nvPr/>
        </p:nvGraphicFramePr>
        <p:xfrm>
          <a:off x="1004888" y="5416550"/>
          <a:ext cx="3059112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文档" r:id="rId9" imgW="3058179" imgH="1379357" progId="">
                  <p:embed/>
                </p:oleObj>
              </mc:Choice>
              <mc:Fallback>
                <p:oleObj name="文档" r:id="rId9" imgW="3058179" imgH="1379357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416550"/>
                        <a:ext cx="3059112" cy="1379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1"/>
          <p:cNvGraphicFramePr>
            <a:graphicFrameLocks noChangeAspect="1"/>
          </p:cNvGraphicFramePr>
          <p:nvPr/>
        </p:nvGraphicFramePr>
        <p:xfrm>
          <a:off x="4678363" y="5421313"/>
          <a:ext cx="304482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文档" r:id="rId11" imgW="3044856" imgH="1261261" progId="">
                  <p:embed/>
                </p:oleObj>
              </mc:Choice>
              <mc:Fallback>
                <p:oleObj name="文档" r:id="rId11" imgW="3044856" imgH="1261261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5421313"/>
                        <a:ext cx="3044825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2" name="Object 172"/>
          <p:cNvGraphicFramePr>
            <a:graphicFrameLocks noChangeAspect="1"/>
          </p:cNvGraphicFramePr>
          <p:nvPr/>
        </p:nvGraphicFramePr>
        <p:xfrm>
          <a:off x="441325" y="2963863"/>
          <a:ext cx="833596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文档" r:id="rId13" imgW="8336277" imgH="1630266" progId="">
                  <p:embed/>
                </p:oleObj>
              </mc:Choice>
              <mc:Fallback>
                <p:oleObj name="文档" r:id="rId13" imgW="8336277" imgH="1630266" progId="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963863"/>
                        <a:ext cx="8335963" cy="163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214563" y="4473575"/>
            <a:ext cx="4286250" cy="1571625"/>
            <a:chOff x="1214401" y="4330705"/>
            <a:chExt cx="4286280" cy="157163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214401" y="4902209"/>
              <a:ext cx="428628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5400000">
              <a:off x="1215194" y="5115729"/>
              <a:ext cx="157163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10" name="Object 566"/>
            <p:cNvGraphicFramePr>
              <a:graphicFrameLocks noChangeAspect="1"/>
            </p:cNvGraphicFramePr>
            <p:nvPr/>
          </p:nvGraphicFramePr>
          <p:xfrm>
            <a:off x="1479518" y="4457065"/>
            <a:ext cx="3063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4" name="Equation" r:id="rId3" imgW="304536" imgH="266469" progId="Equation.DSMT4">
                    <p:embed/>
                  </p:oleObj>
                </mc:Choice>
                <mc:Fallback>
                  <p:oleObj name="Equation" r:id="rId3" imgW="304536" imgH="266469" progId="Equation.DSMT4">
                    <p:embed/>
                    <p:pic>
                      <p:nvPicPr>
                        <p:cNvPr id="0" name="Picture 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518" y="4457065"/>
                          <a:ext cx="30638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1" name="Object 567"/>
            <p:cNvGraphicFramePr>
              <a:graphicFrameLocks noChangeAspect="1"/>
            </p:cNvGraphicFramePr>
            <p:nvPr/>
          </p:nvGraphicFramePr>
          <p:xfrm>
            <a:off x="2430461" y="4477067"/>
            <a:ext cx="1905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5" name="Equation" r:id="rId5" imgW="190500" imgH="279400" progId="Equation.DSMT4">
                    <p:embed/>
                  </p:oleObj>
                </mc:Choice>
                <mc:Fallback>
                  <p:oleObj name="Equation" r:id="rId5" imgW="190500" imgH="279400" progId="Equation.DSMT4">
                    <p:embed/>
                    <p:pic>
                      <p:nvPicPr>
                        <p:cNvPr id="0" name="Picture 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461" y="4477067"/>
                          <a:ext cx="1905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2" name="Object 568"/>
            <p:cNvGraphicFramePr>
              <a:graphicFrameLocks noChangeAspect="1"/>
            </p:cNvGraphicFramePr>
            <p:nvPr/>
          </p:nvGraphicFramePr>
          <p:xfrm>
            <a:off x="3213099" y="4468812"/>
            <a:ext cx="1651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6" name="Equation" r:id="rId7" imgW="164885" imgH="266353" progId="Equation.DSMT4">
                    <p:embed/>
                  </p:oleObj>
                </mc:Choice>
                <mc:Fallback>
                  <p:oleObj name="Equation" r:id="rId7" imgW="164885" imgH="266353" progId="Equation.DSMT4">
                    <p:embed/>
                    <p:pic>
                      <p:nvPicPr>
                        <p:cNvPr id="0" name="Picture 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099" y="4468812"/>
                          <a:ext cx="16510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3" name="Object 569"/>
            <p:cNvGraphicFramePr>
              <a:graphicFrameLocks noChangeAspect="1"/>
            </p:cNvGraphicFramePr>
            <p:nvPr/>
          </p:nvGraphicFramePr>
          <p:xfrm>
            <a:off x="4929177" y="4497387"/>
            <a:ext cx="1920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7" name="Equation" r:id="rId9" imgW="190500" imgH="279400" progId="Equation.DSMT4">
                    <p:embed/>
                  </p:oleObj>
                </mc:Choice>
                <mc:Fallback>
                  <p:oleObj name="Equation" r:id="rId9" imgW="190500" imgH="279400" progId="Equation.DSMT4">
                    <p:embed/>
                    <p:pic>
                      <p:nvPicPr>
                        <p:cNvPr id="0" name="Picture 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77" y="4497387"/>
                          <a:ext cx="192088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4" name="Object 570"/>
            <p:cNvGraphicFramePr>
              <a:graphicFrameLocks noChangeAspect="1"/>
            </p:cNvGraphicFramePr>
            <p:nvPr/>
          </p:nvGraphicFramePr>
          <p:xfrm>
            <a:off x="4015104" y="4478337"/>
            <a:ext cx="1920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8" name="Equation" r:id="rId11" imgW="190335" imgH="266469" progId="Equation.DSMT4">
                    <p:embed/>
                  </p:oleObj>
                </mc:Choice>
                <mc:Fallback>
                  <p:oleObj name="Equation" r:id="rId11" imgW="190335" imgH="266469" progId="Equation.DSMT4">
                    <p:embed/>
                    <p:pic>
                      <p:nvPicPr>
                        <p:cNvPr id="0" name="Picture 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104" y="4478337"/>
                          <a:ext cx="19208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5" name="Object 571"/>
            <p:cNvGraphicFramePr>
              <a:graphicFrameLocks noChangeAspect="1"/>
            </p:cNvGraphicFramePr>
            <p:nvPr/>
          </p:nvGraphicFramePr>
          <p:xfrm>
            <a:off x="1450975" y="5195888"/>
            <a:ext cx="34448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9" name="Equation" r:id="rId13" imgW="342751" imgH="368140" progId="Equation.DSMT4">
                    <p:embed/>
                  </p:oleObj>
                </mc:Choice>
                <mc:Fallback>
                  <p:oleObj name="Equation" r:id="rId13" imgW="342751" imgH="368140" progId="Equation.DSMT4">
                    <p:embed/>
                    <p:pic>
                      <p:nvPicPr>
                        <p:cNvPr id="0" name="Picture 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" y="5195888"/>
                          <a:ext cx="34448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6" name="Object 572"/>
            <p:cNvGraphicFramePr>
              <a:graphicFrameLocks noChangeAspect="1"/>
            </p:cNvGraphicFramePr>
            <p:nvPr/>
          </p:nvGraphicFramePr>
          <p:xfrm>
            <a:off x="2405061" y="5014605"/>
            <a:ext cx="2286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0" name="Equation" r:id="rId15" imgW="228600" imgH="736600" progId="Equation.DSMT4">
                    <p:embed/>
                  </p:oleObj>
                </mc:Choice>
                <mc:Fallback>
                  <p:oleObj name="Equation" r:id="rId15" imgW="228600" imgH="736600" progId="Equation.DSMT4">
                    <p:embed/>
                    <p:pic>
                      <p:nvPicPr>
                        <p:cNvPr id="0" name="Picture 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061" y="5014605"/>
                          <a:ext cx="228600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7" name="Object 573"/>
            <p:cNvGraphicFramePr>
              <a:graphicFrameLocks noChangeAspect="1"/>
            </p:cNvGraphicFramePr>
            <p:nvPr/>
          </p:nvGraphicFramePr>
          <p:xfrm>
            <a:off x="3168649" y="5003815"/>
            <a:ext cx="242887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1" name="Equation" r:id="rId17" imgW="241300" imgH="736600" progId="Equation.DSMT4">
                    <p:embed/>
                  </p:oleObj>
                </mc:Choice>
                <mc:Fallback>
                  <p:oleObj name="Equation" r:id="rId17" imgW="241300" imgH="736600" progId="Equation.DSMT4">
                    <p:embed/>
                    <p:pic>
                      <p:nvPicPr>
                        <p:cNvPr id="0" name="Picture 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649" y="5003815"/>
                          <a:ext cx="242887" cy="755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8" name="Object 574"/>
            <p:cNvGraphicFramePr>
              <a:graphicFrameLocks noChangeAspect="1"/>
            </p:cNvGraphicFramePr>
            <p:nvPr/>
          </p:nvGraphicFramePr>
          <p:xfrm>
            <a:off x="4837737" y="5006990"/>
            <a:ext cx="39687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" name="Equation" r:id="rId19" imgW="393529" imgH="736280" progId="Equation.DSMT4">
                    <p:embed/>
                  </p:oleObj>
                </mc:Choice>
                <mc:Fallback>
                  <p:oleObj name="Equation" r:id="rId19" imgW="393529" imgH="736280" progId="Equation.DSMT4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737" y="5006990"/>
                          <a:ext cx="396875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9" name="Object 575"/>
            <p:cNvGraphicFramePr>
              <a:graphicFrameLocks noChangeAspect="1"/>
            </p:cNvGraphicFramePr>
            <p:nvPr/>
          </p:nvGraphicFramePr>
          <p:xfrm>
            <a:off x="3929045" y="5006990"/>
            <a:ext cx="369887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3" name="Equation" r:id="rId21" imgW="368300" imgH="736600" progId="Equation.DSMT4">
                    <p:embed/>
                  </p:oleObj>
                </mc:Choice>
                <mc:Fallback>
                  <p:oleObj name="Equation" r:id="rId21" imgW="368300" imgH="736600" progId="Equation.DSMT4">
                    <p:embed/>
                    <p:pic>
                      <p:nvPicPr>
                        <p:cNvPr id="0" name="Picture 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45" y="5006990"/>
                          <a:ext cx="369887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20" name="Object 576"/>
          <p:cNvGraphicFramePr>
            <a:graphicFrameLocks noChangeAspect="1"/>
          </p:cNvGraphicFramePr>
          <p:nvPr/>
        </p:nvGraphicFramePr>
        <p:xfrm>
          <a:off x="430213" y="1096963"/>
          <a:ext cx="8237537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" name="文档" r:id="rId23" imgW="8238767" imgH="2303754" progId="">
                  <p:embed/>
                </p:oleObj>
              </mc:Choice>
              <mc:Fallback>
                <p:oleObj name="文档" r:id="rId23" imgW="8238767" imgH="2303754" progId="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096963"/>
                        <a:ext cx="8237537" cy="230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1" name="Object 577"/>
          <p:cNvGraphicFramePr>
            <a:graphicFrameLocks noChangeAspect="1"/>
          </p:cNvGraphicFramePr>
          <p:nvPr/>
        </p:nvGraphicFramePr>
        <p:xfrm>
          <a:off x="444500" y="2959100"/>
          <a:ext cx="833596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" name="文档" r:id="rId25" imgW="8336277" imgH="1630266" progId="">
                  <p:embed/>
                </p:oleObj>
              </mc:Choice>
              <mc:Fallback>
                <p:oleObj name="文档" r:id="rId25" imgW="8336277" imgH="1630266" progId="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959100"/>
                        <a:ext cx="8335963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79"/>
          <p:cNvGraphicFramePr>
            <a:graphicFrameLocks noChangeAspect="1"/>
          </p:cNvGraphicFramePr>
          <p:nvPr/>
        </p:nvGraphicFramePr>
        <p:xfrm>
          <a:off x="622300" y="3962400"/>
          <a:ext cx="81978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" name="文档" r:id="rId3" imgW="8198555" imgH="1891958" progId="">
                  <p:embed/>
                </p:oleObj>
              </mc:Choice>
              <mc:Fallback>
                <p:oleObj name="文档" r:id="rId3" imgW="8198555" imgH="1891958" progId="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962400"/>
                        <a:ext cx="81978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8" name="Object 480"/>
          <p:cNvGraphicFramePr>
            <a:graphicFrameLocks noChangeAspect="1"/>
          </p:cNvGraphicFramePr>
          <p:nvPr/>
        </p:nvGraphicFramePr>
        <p:xfrm>
          <a:off x="622300" y="1011238"/>
          <a:ext cx="7800975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" name="文档" r:id="rId5" imgW="7800474" imgH="3012879" progId="">
                  <p:embed/>
                </p:oleObj>
              </mc:Choice>
              <mc:Fallback>
                <p:oleObj name="文档" r:id="rId5" imgW="7800474" imgH="3012879" progId="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011238"/>
                        <a:ext cx="7800975" cy="301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58" name="组合 3"/>
          <p:cNvGrpSpPr>
            <a:grpSpLocks/>
          </p:cNvGrpSpPr>
          <p:nvPr/>
        </p:nvGrpSpPr>
        <p:grpSpPr bwMode="auto">
          <a:xfrm>
            <a:off x="2265363" y="1693863"/>
            <a:ext cx="4857750" cy="1285875"/>
            <a:chOff x="1214401" y="4330705"/>
            <a:chExt cx="4857784" cy="1285884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214401" y="4902209"/>
              <a:ext cx="4857784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5400000">
              <a:off x="1358070" y="4972853"/>
              <a:ext cx="128588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49" name="Object 481"/>
            <p:cNvGraphicFramePr>
              <a:graphicFrameLocks noChangeAspect="1"/>
            </p:cNvGraphicFramePr>
            <p:nvPr/>
          </p:nvGraphicFramePr>
          <p:xfrm>
            <a:off x="1479518" y="4457065"/>
            <a:ext cx="3063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" name="Equation" r:id="rId7" imgW="304536" imgH="266469" progId="Equation.DSMT4">
                    <p:embed/>
                  </p:oleObj>
                </mc:Choice>
                <mc:Fallback>
                  <p:oleObj name="Equation" r:id="rId7" imgW="304536" imgH="266469" progId="Equation.DSMT4">
                    <p:embed/>
                    <p:pic>
                      <p:nvPicPr>
                        <p:cNvPr id="0" name="Picture 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518" y="4457065"/>
                          <a:ext cx="30638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0" name="Object 482"/>
            <p:cNvGraphicFramePr>
              <a:graphicFrameLocks noChangeAspect="1"/>
            </p:cNvGraphicFramePr>
            <p:nvPr/>
          </p:nvGraphicFramePr>
          <p:xfrm>
            <a:off x="2428847" y="4468812"/>
            <a:ext cx="1651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7" name="Equation" r:id="rId9" imgW="164885" imgH="266353" progId="Equation.DSMT4">
                    <p:embed/>
                  </p:oleObj>
                </mc:Choice>
                <mc:Fallback>
                  <p:oleObj name="Equation" r:id="rId9" imgW="164885" imgH="266353" progId="Equation.DSMT4">
                    <p:embed/>
                    <p:pic>
                      <p:nvPicPr>
                        <p:cNvPr id="0" name="Picture 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47" y="4468812"/>
                          <a:ext cx="16510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1" name="Object 483"/>
            <p:cNvGraphicFramePr>
              <a:graphicFrameLocks noChangeAspect="1"/>
            </p:cNvGraphicFramePr>
            <p:nvPr/>
          </p:nvGraphicFramePr>
          <p:xfrm>
            <a:off x="5214929" y="4497387"/>
            <a:ext cx="1920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8" name="Equation" r:id="rId11" imgW="190500" imgH="279400" progId="Equation.DSMT4">
                    <p:embed/>
                  </p:oleObj>
                </mc:Choice>
                <mc:Fallback>
                  <p:oleObj name="Equation" r:id="rId11" imgW="190500" imgH="279400" progId="Equation.DSMT4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29" y="4497387"/>
                          <a:ext cx="192088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2" name="Object 484"/>
            <p:cNvGraphicFramePr>
              <a:graphicFrameLocks noChangeAspect="1"/>
            </p:cNvGraphicFramePr>
            <p:nvPr/>
          </p:nvGraphicFramePr>
          <p:xfrm>
            <a:off x="3736958" y="4478337"/>
            <a:ext cx="1920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9" name="Equation" r:id="rId13" imgW="190335" imgH="266469" progId="Equation.DSMT4">
                    <p:embed/>
                  </p:oleObj>
                </mc:Choice>
                <mc:Fallback>
                  <p:oleObj name="Equation" r:id="rId13" imgW="190335" imgH="266469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958" y="4478337"/>
                          <a:ext cx="19208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3" name="Object 485"/>
            <p:cNvGraphicFramePr>
              <a:graphicFrameLocks noChangeAspect="1"/>
            </p:cNvGraphicFramePr>
            <p:nvPr/>
          </p:nvGraphicFramePr>
          <p:xfrm>
            <a:off x="1450975" y="5195888"/>
            <a:ext cx="34448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" name="Equation" r:id="rId15" imgW="342751" imgH="368140" progId="Equation.DSMT4">
                    <p:embed/>
                  </p:oleObj>
                </mc:Choice>
                <mc:Fallback>
                  <p:oleObj name="Equation" r:id="rId15" imgW="342751" imgH="368140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" y="5195888"/>
                          <a:ext cx="34448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4" name="Object 486"/>
            <p:cNvGraphicFramePr>
              <a:graphicFrameLocks noChangeAspect="1"/>
            </p:cNvGraphicFramePr>
            <p:nvPr/>
          </p:nvGraphicFramePr>
          <p:xfrm>
            <a:off x="2360606" y="5221305"/>
            <a:ext cx="3175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1" name="Equation" r:id="rId17" imgW="317362" imgH="330057" progId="Equation.DSMT4">
                    <p:embed/>
                  </p:oleObj>
                </mc:Choice>
                <mc:Fallback>
                  <p:oleObj name="Equation" r:id="rId17" imgW="317362" imgH="330057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606" y="5221305"/>
                          <a:ext cx="317500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5" name="Object 487"/>
            <p:cNvGraphicFramePr>
              <a:graphicFrameLocks noChangeAspect="1"/>
            </p:cNvGraphicFramePr>
            <p:nvPr/>
          </p:nvGraphicFramePr>
          <p:xfrm>
            <a:off x="3272775" y="5244159"/>
            <a:ext cx="11763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2" name="Equation" r:id="rId19" imgW="1167893" imgH="342751" progId="Equation.DSMT4">
                    <p:embed/>
                  </p:oleObj>
                </mc:Choice>
                <mc:Fallback>
                  <p:oleObj name="Equation" r:id="rId19" imgW="1167893" imgH="342751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775" y="5244159"/>
                          <a:ext cx="11763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6" name="Object 488"/>
            <p:cNvGraphicFramePr>
              <a:graphicFrameLocks noChangeAspect="1"/>
            </p:cNvGraphicFramePr>
            <p:nvPr/>
          </p:nvGraphicFramePr>
          <p:xfrm>
            <a:off x="4852983" y="5181618"/>
            <a:ext cx="933450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3" name="Equation" r:id="rId21" imgW="926698" imgH="393529" progId="Equation.DSMT4">
                    <p:embed/>
                  </p:oleObj>
                </mc:Choice>
                <mc:Fallback>
                  <p:oleObj name="Equation" r:id="rId21" imgW="926698" imgH="393529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983" y="5181618"/>
                          <a:ext cx="933450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489"/>
          <p:cNvGraphicFramePr>
            <a:graphicFrameLocks noChangeAspect="1"/>
          </p:cNvGraphicFramePr>
          <p:nvPr/>
        </p:nvGraphicFramePr>
        <p:xfrm>
          <a:off x="209550" y="5526088"/>
          <a:ext cx="81788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" name="文档" r:id="rId23" imgW="8198555" imgH="1247627" progId="">
                  <p:embed/>
                </p:oleObj>
              </mc:Choice>
              <mc:Fallback>
                <p:oleObj name="文档" r:id="rId23" imgW="8198555" imgH="1247627" progId="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526088"/>
                        <a:ext cx="817880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50163" y="4408488"/>
            <a:ext cx="1492250" cy="431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814" name="Object 358"/>
          <p:cNvGraphicFramePr>
            <a:graphicFrameLocks noChangeAspect="1"/>
          </p:cNvGraphicFramePr>
          <p:nvPr/>
        </p:nvGraphicFramePr>
        <p:xfrm>
          <a:off x="614363" y="1757363"/>
          <a:ext cx="8713787" cy="33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" name="文档" r:id="rId4" imgW="8713231" imgH="3378840" progId="">
                  <p:embed/>
                </p:oleObj>
              </mc:Choice>
              <mc:Fallback>
                <p:oleObj name="文档" r:id="rId4" imgW="8713231" imgH="3378840" progId="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757363"/>
                        <a:ext cx="8713787" cy="337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5110163" y="5210175"/>
            <a:ext cx="2357437" cy="1285875"/>
            <a:chOff x="1214401" y="4330705"/>
            <a:chExt cx="2357454" cy="1285884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1214401" y="4902209"/>
              <a:ext cx="235745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>
              <a:off x="1358070" y="4972853"/>
              <a:ext cx="128588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815" name="Object 359"/>
            <p:cNvGraphicFramePr>
              <a:graphicFrameLocks noChangeAspect="1"/>
            </p:cNvGraphicFramePr>
            <p:nvPr/>
          </p:nvGraphicFramePr>
          <p:xfrm>
            <a:off x="1479518" y="4457065"/>
            <a:ext cx="3063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" name="Equation" r:id="rId6" imgW="304536" imgH="266469" progId="Equation.DSMT4">
                    <p:embed/>
                  </p:oleObj>
                </mc:Choice>
                <mc:Fallback>
                  <p:oleObj name="Equation" r:id="rId6" imgW="304536" imgH="266469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518" y="4457065"/>
                          <a:ext cx="306387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16" name="Object 360"/>
            <p:cNvGraphicFramePr>
              <a:graphicFrameLocks noChangeAspect="1"/>
            </p:cNvGraphicFramePr>
            <p:nvPr/>
          </p:nvGraphicFramePr>
          <p:xfrm>
            <a:off x="2430461" y="4446587"/>
            <a:ext cx="1905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2" name="Equation" r:id="rId8" imgW="190500" imgH="279400" progId="Equation.DSMT4">
                    <p:embed/>
                  </p:oleObj>
                </mc:Choice>
                <mc:Fallback>
                  <p:oleObj name="Equation" r:id="rId8" imgW="190500" imgH="279400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461" y="4446587"/>
                          <a:ext cx="1905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17" name="Object 361"/>
            <p:cNvGraphicFramePr>
              <a:graphicFrameLocks noChangeAspect="1"/>
            </p:cNvGraphicFramePr>
            <p:nvPr/>
          </p:nvGraphicFramePr>
          <p:xfrm>
            <a:off x="3213099" y="4468812"/>
            <a:ext cx="1651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3" name="Equation" r:id="rId10" imgW="164885" imgH="266353" progId="Equation.DSMT4">
                    <p:embed/>
                  </p:oleObj>
                </mc:Choice>
                <mc:Fallback>
                  <p:oleObj name="Equation" r:id="rId10" imgW="164885" imgH="266353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099" y="4468812"/>
                          <a:ext cx="16510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18" name="Object 362"/>
            <p:cNvGraphicFramePr>
              <a:graphicFrameLocks noChangeAspect="1"/>
            </p:cNvGraphicFramePr>
            <p:nvPr/>
          </p:nvGraphicFramePr>
          <p:xfrm>
            <a:off x="1450975" y="5150168"/>
            <a:ext cx="34448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4" name="Equation" r:id="rId12" imgW="342751" imgH="368140" progId="Equation.DSMT4">
                    <p:embed/>
                  </p:oleObj>
                </mc:Choice>
                <mc:Fallback>
                  <p:oleObj name="Equation" r:id="rId12" imgW="342751" imgH="368140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" y="5150168"/>
                          <a:ext cx="34448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19" name="Object 363"/>
            <p:cNvGraphicFramePr>
              <a:graphicFrameLocks noChangeAspect="1"/>
            </p:cNvGraphicFramePr>
            <p:nvPr/>
          </p:nvGraphicFramePr>
          <p:xfrm>
            <a:off x="2201856" y="5214933"/>
            <a:ext cx="63500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5" name="Equation" r:id="rId14" imgW="634725" imgH="342751" progId="Equation.DSMT4">
                    <p:embed/>
                  </p:oleObj>
                </mc:Choice>
                <mc:Fallback>
                  <p:oleObj name="Equation" r:id="rId14" imgW="634725" imgH="342751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856" y="5214933"/>
                          <a:ext cx="635000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20" name="Object 364"/>
            <p:cNvGraphicFramePr>
              <a:graphicFrameLocks noChangeAspect="1"/>
            </p:cNvGraphicFramePr>
            <p:nvPr/>
          </p:nvGraphicFramePr>
          <p:xfrm>
            <a:off x="3168643" y="5267638"/>
            <a:ext cx="242888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6" name="Equation" r:id="rId16" imgW="241195" imgH="279279" progId="Equation.DSMT4">
                    <p:embed/>
                  </p:oleObj>
                </mc:Choice>
                <mc:Fallback>
                  <p:oleObj name="Equation" r:id="rId16" imgW="241195" imgH="279279" progId="Equation.DSMT4">
                    <p:embed/>
                    <p:pic>
                      <p:nvPicPr>
                        <p:cNvPr id="0" name="Picture 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643" y="5267638"/>
                          <a:ext cx="242888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824" name="MH_Text_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85788" y="1196975"/>
            <a:ext cx="6048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2400" b="1">
                <a:solidFill>
                  <a:srgbClr val="005EA6"/>
                </a:solidFill>
                <a:latin typeface="Arial" charset="0"/>
                <a:ea typeface="微软雅黑" pitchFamily="34" charset="-122"/>
                <a:sym typeface="Arial" charset="0"/>
              </a:rPr>
              <a:t>二、常见的离散型随机变量的分布</a:t>
            </a:r>
            <a:endParaRPr lang="en-US" altLang="zh-CN" sz="2400" b="1">
              <a:solidFill>
                <a:srgbClr val="005EA6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graphicFrame>
        <p:nvGraphicFramePr>
          <p:cNvPr id="2" name="Object 365"/>
          <p:cNvGraphicFramePr>
            <a:graphicFrameLocks noChangeAspect="1"/>
          </p:cNvGraphicFramePr>
          <p:nvPr/>
        </p:nvGraphicFramePr>
        <p:xfrm>
          <a:off x="-95250" y="5549900"/>
          <a:ext cx="86407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" name="文档" r:id="rId18" imgW="8713231" imgH="947561" progId="">
                  <p:embed/>
                </p:oleObj>
              </mc:Choice>
              <mc:Fallback>
                <p:oleObj name="文档" r:id="rId18" imgW="8713231" imgH="947561" progId="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0" y="5549900"/>
                        <a:ext cx="8640763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32</Words>
  <Application>Microsoft Office PowerPoint</Application>
  <PresentationFormat>自定义</PresentationFormat>
  <Paragraphs>122</Paragraphs>
  <Slides>3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华文行楷</vt:lpstr>
      <vt:lpstr>迷你简菱心</vt:lpstr>
      <vt:lpstr>宋体</vt:lpstr>
      <vt:lpstr>微软雅黑</vt:lpstr>
      <vt:lpstr>叶根友毛笔行书简体</vt:lpstr>
      <vt:lpstr>Arial</vt:lpstr>
      <vt:lpstr>Calibri</vt:lpstr>
      <vt:lpstr>Calibri Light</vt:lpstr>
      <vt:lpstr>Times New Roman</vt:lpstr>
      <vt:lpstr>1_自定义设计方案</vt:lpstr>
      <vt:lpstr>2_自定义设计方案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4-03-21T01:23:24Z</dcterms:modified>
</cp:coreProperties>
</file>